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2755353" w14:textId="77777777" w:rsidR="00DD7583" w:rsidRPr="00D818D4" w:rsidRDefault="00DD7583" w:rsidP="00DD7583">
      <w:pPr>
        <w:jc w:val="center"/>
        <w:rPr>
          <w:b/>
          <w:bCs/>
          <w:lang w:val="uk-UA"/>
        </w:rPr>
      </w:pPr>
      <w:r w:rsidRPr="00D818D4">
        <w:rPr>
          <w:b/>
          <w:bCs/>
          <w:lang w:val="uk-UA"/>
        </w:rPr>
        <w:t>Функції багатьох змінних</w:t>
      </w:r>
    </w:p>
    <w:p w14:paraId="1A0A87D9" w14:textId="77777777" w:rsidR="00DD7583" w:rsidRPr="001A691F" w:rsidRDefault="00DD7583" w:rsidP="00D818D4">
      <w:pPr>
        <w:ind w:firstLine="720"/>
        <w:jc w:val="both"/>
        <w:rPr>
          <w:noProof/>
          <w:sz w:val="24"/>
          <w:szCs w:val="24"/>
          <w:lang w:val="uk-UA" w:eastAsia="ru-RU"/>
        </w:rPr>
      </w:pPr>
      <w:r w:rsidRPr="001A691F">
        <w:rPr>
          <w:b/>
          <w:bCs/>
          <w:sz w:val="24"/>
          <w:szCs w:val="24"/>
          <w:lang w:val="uk-UA"/>
        </w:rPr>
        <w:t xml:space="preserve">Повторення. </w:t>
      </w:r>
      <w:r w:rsidRPr="001A691F">
        <w:rPr>
          <w:noProof/>
          <w:sz w:val="24"/>
          <w:szCs w:val="24"/>
          <w:lang w:val="uk-UA" w:eastAsia="ru-RU"/>
        </w:rPr>
        <w:t xml:space="preserve">Що називаться </w:t>
      </w:r>
      <w:r w:rsidRPr="001A691F">
        <w:rPr>
          <w:i/>
          <w:noProof/>
          <w:sz w:val="24"/>
          <w:szCs w:val="24"/>
          <w:lang w:val="uk-UA" w:eastAsia="ru-RU"/>
        </w:rPr>
        <w:t>функцією одної дійсної змінної</w:t>
      </w:r>
      <w:r w:rsidRPr="001A691F">
        <w:rPr>
          <w:noProof/>
          <w:sz w:val="24"/>
          <w:szCs w:val="24"/>
          <w:lang w:val="uk-UA" w:eastAsia="ru-RU"/>
        </w:rPr>
        <w:t>? Способи задання функції. Основні властивості функцій. Означення похідної функції одної змінної. Геометричний та механічний зміст похідної. Диференціал.Таблиця та правила знаходження похідної функції одної змінної.</w:t>
      </w:r>
    </w:p>
    <w:p w14:paraId="210A4A81" w14:textId="24EE34FD" w:rsidR="00DD7583" w:rsidRPr="00FD778B" w:rsidRDefault="00DD7583" w:rsidP="00DD7583">
      <w:pPr>
        <w:ind w:left="720"/>
        <w:jc w:val="both"/>
        <w:rPr>
          <w:bCs/>
          <w:noProof/>
          <w:sz w:val="24"/>
          <w:szCs w:val="24"/>
          <w:lang w:val="uk-UA" w:eastAsia="ru-RU"/>
        </w:rPr>
      </w:pPr>
      <w:r w:rsidRPr="001A691F">
        <w:rPr>
          <w:b/>
          <w:noProof/>
          <w:color w:val="FF0000"/>
          <w:sz w:val="24"/>
          <w:szCs w:val="24"/>
          <w:lang w:val="uk-UA" w:eastAsia="ru-RU"/>
        </w:rPr>
        <w:t>Для зручності будемо вивчати функції багатьох змінних на прикладі функції двох змінних</w:t>
      </w:r>
      <w:r w:rsidR="00FD778B">
        <w:rPr>
          <w:b/>
          <w:noProof/>
          <w:color w:val="FF0000"/>
          <w:sz w:val="24"/>
          <w:szCs w:val="24"/>
          <w:lang w:val="uk-UA" w:eastAsia="ru-RU"/>
        </w:rPr>
        <w:t xml:space="preserve"> </w:t>
      </w:r>
      <w:r w:rsidR="00FD778B" w:rsidRPr="00FD778B">
        <w:rPr>
          <w:bCs/>
          <w:noProof/>
          <w:sz w:val="24"/>
          <w:szCs w:val="24"/>
          <w:lang w:val="uk-UA" w:eastAsia="ru-RU"/>
        </w:rPr>
        <w:t>(</w:t>
      </w:r>
      <w:r w:rsidR="00FD778B">
        <w:rPr>
          <w:bCs/>
          <w:noProof/>
          <w:sz w:val="24"/>
          <w:szCs w:val="24"/>
          <w:lang w:val="uk-UA" w:eastAsia="ru-RU"/>
        </w:rPr>
        <w:t>всі важливі факти теорії добре просліджуються на прикладі функцій двох змінних та узагальнюються на іипадок більшого числа змінних)</w:t>
      </w:r>
    </w:p>
    <w:p w14:paraId="22D8F2F5" w14:textId="77777777" w:rsidR="00DD7583" w:rsidRPr="001A691F" w:rsidRDefault="00DD7583" w:rsidP="00DD7583">
      <w:pPr>
        <w:jc w:val="center"/>
        <w:rPr>
          <w:b/>
          <w:noProof/>
          <w:sz w:val="24"/>
          <w:szCs w:val="24"/>
          <w:lang w:val="uk-UA" w:eastAsia="ru-RU"/>
        </w:rPr>
      </w:pPr>
      <w:r w:rsidRPr="001A691F">
        <w:rPr>
          <w:b/>
          <w:noProof/>
          <w:sz w:val="24"/>
          <w:szCs w:val="24"/>
          <w:lang w:val="uk-UA" w:eastAsia="ru-RU"/>
        </w:rPr>
        <w:t xml:space="preserve">Лекція 1 </w:t>
      </w:r>
    </w:p>
    <w:p w14:paraId="77ED6E67" w14:textId="77777777" w:rsidR="00DD7583" w:rsidRPr="001A691F" w:rsidRDefault="00DD7583" w:rsidP="00DD7583">
      <w:pPr>
        <w:jc w:val="center"/>
        <w:rPr>
          <w:b/>
          <w:noProof/>
          <w:sz w:val="24"/>
          <w:szCs w:val="24"/>
          <w:lang w:val="uk-UA" w:eastAsia="ru-RU"/>
        </w:rPr>
      </w:pPr>
      <w:r w:rsidRPr="001A691F">
        <w:rPr>
          <w:b/>
          <w:noProof/>
          <w:sz w:val="24"/>
          <w:szCs w:val="24"/>
          <w:lang w:val="uk-UA" w:eastAsia="ru-RU"/>
        </w:rPr>
        <w:t>Диференціальне числення функції багатьох змінних</w:t>
      </w:r>
    </w:p>
    <w:p w14:paraId="6AB1579B" w14:textId="77777777" w:rsidR="00DD7583" w:rsidRPr="001A691F" w:rsidRDefault="00DD7583" w:rsidP="00D818D4">
      <w:pPr>
        <w:jc w:val="center"/>
        <w:rPr>
          <w:b/>
          <w:noProof/>
          <w:sz w:val="24"/>
          <w:szCs w:val="24"/>
          <w:lang w:val="uk-UA" w:eastAsia="ru-RU"/>
        </w:rPr>
      </w:pPr>
      <w:r w:rsidRPr="001A691F">
        <w:rPr>
          <w:b/>
          <w:noProof/>
          <w:sz w:val="24"/>
          <w:szCs w:val="24"/>
          <w:lang w:val="uk-UA" w:eastAsia="ru-RU"/>
        </w:rPr>
        <w:t>Запитання.</w:t>
      </w:r>
    </w:p>
    <w:p w14:paraId="307ACE9E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Що називається функцією двох змінних? Наведіть приклади.</w:t>
      </w:r>
    </w:p>
    <w:p w14:paraId="72556028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Способи завдання функції двох змінних.</w:t>
      </w:r>
    </w:p>
    <w:p w14:paraId="5056D9CA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 xml:space="preserve">Область визначення функції двох змінних. Вправи на знаходження області визначення. </w:t>
      </w:r>
    </w:p>
    <w:p w14:paraId="2EEDEC95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673E9B34" wp14:editId="67D50EA0">
                <wp:simplePos x="0" y="0"/>
                <wp:positionH relativeFrom="column">
                  <wp:posOffset>4352925</wp:posOffset>
                </wp:positionH>
                <wp:positionV relativeFrom="paragraph">
                  <wp:posOffset>3175</wp:posOffset>
                </wp:positionV>
                <wp:extent cx="27940" cy="36195"/>
                <wp:effectExtent l="54610" t="55880" r="41275" b="41275"/>
                <wp:wrapNone/>
                <wp:docPr id="14" name="Рукописный ввод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7940" cy="361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383D1D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Рукописный ввод 14" o:spid="_x0000_s1026" type="#_x0000_t75" style="position:absolute;margin-left:341.85pt;margin-top:-.5pt;width:3.9pt;height:4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">
                <v:imagedata r:id="rId6" o:title=""/>
                <o:lock v:ext="edit" rotation="t" verticies="t" shapetype="t"/>
              </v:shape>
            </w:pict>
          </mc:Fallback>
        </mc:AlternateContent>
      </w:r>
      <w:r w:rsidRPr="001A691F">
        <w:rPr>
          <w:noProof/>
          <w:sz w:val="24"/>
          <w:szCs w:val="24"/>
          <w:lang w:val="uk-UA" w:eastAsia="ru-RU"/>
        </w:rPr>
        <w:t>Графік функції двох змінних.</w:t>
      </w:r>
    </w:p>
    <w:p w14:paraId="7899CD91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Лінії рівня.</w:t>
      </w:r>
    </w:p>
    <w:p w14:paraId="3F7031C8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Окіл точки.</w:t>
      </w:r>
      <w:r w:rsidR="007E3B72">
        <w:rPr>
          <w:noProof/>
          <w:sz w:val="24"/>
          <w:szCs w:val="24"/>
          <w:lang w:val="uk-UA" w:eastAsia="ru-RU"/>
        </w:rPr>
        <w:t xml:space="preserve"> Границя та неперервність</w:t>
      </w:r>
      <w:r w:rsidR="00962F7C">
        <w:rPr>
          <w:noProof/>
          <w:sz w:val="24"/>
          <w:szCs w:val="24"/>
          <w:lang w:val="uk-UA" w:eastAsia="ru-RU"/>
        </w:rPr>
        <w:t xml:space="preserve"> функції в точці.</w:t>
      </w:r>
    </w:p>
    <w:p w14:paraId="4E32941B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Повний приріст функції двох змінних. Структура повного приросту.</w:t>
      </w:r>
    </w:p>
    <w:p w14:paraId="0568B078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Частинні похідні.</w:t>
      </w:r>
    </w:p>
    <w:p w14:paraId="1C46AB36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В чому полягає геометричний зміст частинних похідних функції двох змінних?</w:t>
      </w:r>
    </w:p>
    <w:p w14:paraId="5E22F242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Що називається повним диференціалом функції двох змінних?</w:t>
      </w:r>
    </w:p>
    <w:p w14:paraId="7DB4BE4A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Яка функція називається диференційовною в точці?</w:t>
      </w:r>
    </w:p>
    <w:p w14:paraId="19F527CD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Теореми про диференційовні функції.</w:t>
      </w:r>
    </w:p>
    <w:p w14:paraId="6D04B451" w14:textId="77777777" w:rsidR="00DD7583" w:rsidRPr="001A691F" w:rsidRDefault="00DD7583" w:rsidP="00DD7583">
      <w:pPr>
        <w:numPr>
          <w:ilvl w:val="0"/>
          <w:numId w:val="1"/>
        </w:numPr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>Застосування повного диференціала до наближених обчислень.</w:t>
      </w:r>
    </w:p>
    <w:p w14:paraId="68868740" w14:textId="77777777" w:rsidR="00DD7583" w:rsidRPr="00D818D4" w:rsidRDefault="00DD7583" w:rsidP="00DD7583">
      <w:pPr>
        <w:jc w:val="both"/>
        <w:rPr>
          <w:bCs/>
          <w:noProof/>
          <w:color w:val="FF0000"/>
          <w:sz w:val="24"/>
          <w:szCs w:val="24"/>
          <w:lang w:val="uk-UA" w:eastAsia="ru-RU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739F102D" wp14:editId="383C7872">
                <wp:simplePos x="0" y="0"/>
                <wp:positionH relativeFrom="column">
                  <wp:posOffset>6367780</wp:posOffset>
                </wp:positionH>
                <wp:positionV relativeFrom="paragraph">
                  <wp:posOffset>73660</wp:posOffset>
                </wp:positionV>
                <wp:extent cx="11430" cy="22225"/>
                <wp:effectExtent l="50165" t="53340" r="43180" b="38735"/>
                <wp:wrapNone/>
                <wp:docPr id="13" name="Рукописный ввод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430" cy="222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1145D0" id="Рукописный ввод 13" o:spid="_x0000_s1026" type="#_x0000_t75" style="position:absolute;margin-left:500.9pt;margin-top:-25.7pt;width:1.85pt;height:61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">
                <v:imagedata r:id="rId8" o:title=""/>
                <o:lock v:ext="edit" rotation="t" verticies="t" shapetype="t"/>
              </v:shape>
            </w:pict>
          </mc:Fallback>
        </mc:AlternateContent>
      </w:r>
      <w:r>
        <w:rPr>
          <w:b/>
          <w:noProof/>
          <w:sz w:val="24"/>
          <w:szCs w:val="24"/>
          <w:lang w:val="uk-UA" w:eastAsia="ru-RU"/>
        </w:rPr>
        <w:t xml:space="preserve">Контроль. </w:t>
      </w:r>
      <w:r w:rsidRPr="00D818D4">
        <w:rPr>
          <w:bCs/>
          <w:noProof/>
          <w:color w:val="FF0000"/>
          <w:sz w:val="24"/>
          <w:szCs w:val="24"/>
          <w:lang w:val="uk-UA" w:eastAsia="ru-RU"/>
        </w:rPr>
        <w:t>Домашні завдання, відповіді на запитання, порівняльна таблиця, тест, розрахункова робота.</w:t>
      </w:r>
    </w:p>
    <w:p w14:paraId="0BFF9DF6" w14:textId="77777777" w:rsidR="00D818D4" w:rsidRPr="001234EE" w:rsidRDefault="00D818D4" w:rsidP="00D818D4">
      <w:pPr>
        <w:jc w:val="center"/>
        <w:rPr>
          <w:b/>
          <w:sz w:val="22"/>
          <w:szCs w:val="22"/>
          <w:lang w:val="uk-UA"/>
        </w:rPr>
      </w:pPr>
      <w:r w:rsidRPr="001234EE">
        <w:rPr>
          <w:b/>
          <w:sz w:val="22"/>
          <w:szCs w:val="22"/>
          <w:lang w:val="uk-UA"/>
        </w:rPr>
        <w:t>Функції багатьох змінних</w:t>
      </w:r>
    </w:p>
    <w:p w14:paraId="685B9592" w14:textId="77777777" w:rsidR="00D818D4" w:rsidRPr="001234EE" w:rsidRDefault="00D818D4" w:rsidP="00D818D4">
      <w:pPr>
        <w:jc w:val="center"/>
        <w:rPr>
          <w:b/>
          <w:sz w:val="22"/>
          <w:szCs w:val="22"/>
          <w:lang w:val="uk-UA"/>
        </w:rPr>
      </w:pPr>
      <w:r w:rsidRPr="001234EE">
        <w:rPr>
          <w:b/>
          <w:sz w:val="22"/>
          <w:szCs w:val="22"/>
          <w:lang w:val="uk-UA"/>
        </w:rPr>
        <w:t>Порівняльна таблиц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56"/>
        <w:gridCol w:w="1540"/>
        <w:gridCol w:w="4549"/>
      </w:tblGrid>
      <w:tr w:rsidR="00D818D4" w:rsidRPr="001234EE" w14:paraId="6F5DC588" w14:textId="77777777" w:rsidTr="0051518C">
        <w:tc>
          <w:tcPr>
            <w:tcW w:w="3256" w:type="dxa"/>
          </w:tcPr>
          <w:p w14:paraId="1C85EC84" w14:textId="77777777" w:rsidR="00D818D4" w:rsidRPr="001234EE" w:rsidRDefault="00D818D4" w:rsidP="00DE549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40" w:type="dxa"/>
          </w:tcPr>
          <w:p w14:paraId="58CF3BB3" w14:textId="77777777" w:rsidR="00D818D4" w:rsidRPr="001234EE" w:rsidRDefault="00D818D4" w:rsidP="00DE549D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Функція одної змінної</w:t>
            </w:r>
          </w:p>
          <w:p w14:paraId="21322143" w14:textId="77777777" w:rsidR="00D818D4" w:rsidRPr="001234EE" w:rsidRDefault="00D818D4" w:rsidP="00DE549D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position w:val="-14"/>
                <w:sz w:val="22"/>
                <w:szCs w:val="22"/>
                <w:lang w:val="uk-UA"/>
              </w:rPr>
              <w:object w:dxaOrig="1080" w:dyaOrig="420" w14:anchorId="02E58F0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4" type="#_x0000_t75" style="width:54pt;height:21pt" o:ole="">
                  <v:imagedata r:id="rId9" o:title=""/>
                </v:shape>
                <o:OLEObject Type="Embed" ProgID="Equation.DSMT4" ShapeID="_x0000_i1154" DrawAspect="Content" ObjectID="_1767015571" r:id="rId10"/>
              </w:object>
            </w:r>
            <w:r w:rsidRPr="001234EE">
              <w:rPr>
                <w:sz w:val="22"/>
                <w:szCs w:val="22"/>
                <w:lang w:val="uk-UA"/>
              </w:rPr>
              <w:t xml:space="preserve"> том 1</w:t>
            </w:r>
          </w:p>
        </w:tc>
        <w:tc>
          <w:tcPr>
            <w:tcW w:w="4549" w:type="dxa"/>
          </w:tcPr>
          <w:p w14:paraId="1B32DC03" w14:textId="77777777" w:rsidR="00D818D4" w:rsidRPr="001234EE" w:rsidRDefault="00D818D4" w:rsidP="00DE549D">
            <w:pPr>
              <w:jc w:val="center"/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Функція двох змінних</w:t>
            </w:r>
          </w:p>
          <w:p w14:paraId="092F1C4F" w14:textId="77777777" w:rsidR="00D818D4" w:rsidRPr="001234EE" w:rsidRDefault="00D818D4" w:rsidP="00DE549D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position w:val="-14"/>
                <w:sz w:val="22"/>
                <w:szCs w:val="22"/>
                <w:lang w:val="uk-UA"/>
              </w:rPr>
              <w:object w:dxaOrig="1320" w:dyaOrig="420" w14:anchorId="3BAD8CD6">
                <v:shape id="_x0000_i1155" type="#_x0000_t75" style="width:66.35pt;height:21pt" o:ole="">
                  <v:imagedata r:id="rId11" o:title=""/>
                </v:shape>
                <o:OLEObject Type="Embed" ProgID="Equation.DSMT4" ShapeID="_x0000_i1155" DrawAspect="Content" ObjectID="_1767015572" r:id="rId12"/>
              </w:object>
            </w:r>
            <w:r w:rsidRPr="001234EE">
              <w:rPr>
                <w:b/>
                <w:sz w:val="22"/>
                <w:szCs w:val="22"/>
                <w:lang w:val="uk-UA"/>
              </w:rPr>
              <w:t xml:space="preserve"> </w:t>
            </w:r>
            <w:r w:rsidR="00F73529">
              <w:rPr>
                <w:b/>
                <w:sz w:val="22"/>
                <w:szCs w:val="22"/>
                <w:lang w:val="uk-UA"/>
              </w:rPr>
              <w:t>том2, с.4</w:t>
            </w:r>
          </w:p>
        </w:tc>
      </w:tr>
      <w:tr w:rsidR="00D818D4" w:rsidRPr="001234EE" w14:paraId="1157E4D8" w14:textId="77777777" w:rsidTr="0051518C">
        <w:tc>
          <w:tcPr>
            <w:tcW w:w="3256" w:type="dxa"/>
          </w:tcPr>
          <w:p w14:paraId="7B6FF381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 xml:space="preserve">Означення </w:t>
            </w:r>
          </w:p>
        </w:tc>
        <w:tc>
          <w:tcPr>
            <w:tcW w:w="1540" w:type="dxa"/>
          </w:tcPr>
          <w:p w14:paraId="10DD9ADF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208B0BFE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</w:tr>
      <w:tr w:rsidR="00D818D4" w:rsidRPr="001234EE" w14:paraId="18345658" w14:textId="77777777" w:rsidTr="0051518C">
        <w:tc>
          <w:tcPr>
            <w:tcW w:w="3256" w:type="dxa"/>
          </w:tcPr>
          <w:p w14:paraId="73F2F693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Графік</w:t>
            </w:r>
          </w:p>
        </w:tc>
        <w:tc>
          <w:tcPr>
            <w:tcW w:w="1540" w:type="dxa"/>
          </w:tcPr>
          <w:p w14:paraId="4AEA69E0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1DEC959C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</w:tr>
      <w:tr w:rsidR="00D818D4" w:rsidRPr="001234EE" w14:paraId="246AAD30" w14:textId="77777777" w:rsidTr="0051518C">
        <w:tc>
          <w:tcPr>
            <w:tcW w:w="3256" w:type="dxa"/>
          </w:tcPr>
          <w:p w14:paraId="2AE12B30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Область визначення</w:t>
            </w:r>
          </w:p>
        </w:tc>
        <w:tc>
          <w:tcPr>
            <w:tcW w:w="1540" w:type="dxa"/>
          </w:tcPr>
          <w:p w14:paraId="1B429347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6418BF2A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</w:tr>
      <w:tr w:rsidR="00D818D4" w:rsidRPr="001234EE" w14:paraId="70AFE9C2" w14:textId="77777777" w:rsidTr="0051518C">
        <w:tc>
          <w:tcPr>
            <w:tcW w:w="3256" w:type="dxa"/>
          </w:tcPr>
          <w:p w14:paraId="2B82D8BD" w14:textId="77777777" w:rsidR="00D818D4" w:rsidRPr="001234EE" w:rsidRDefault="00D818D4" w:rsidP="0051518C">
            <w:pPr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Приріст функції</w:t>
            </w:r>
          </w:p>
        </w:tc>
        <w:tc>
          <w:tcPr>
            <w:tcW w:w="1540" w:type="dxa"/>
          </w:tcPr>
          <w:p w14:paraId="55C19D61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7FBF8074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  <w:r w:rsidRPr="001234EE">
              <w:rPr>
                <w:sz w:val="22"/>
                <w:szCs w:val="22"/>
                <w:lang w:val="uk-UA"/>
              </w:rPr>
              <w:t>повний приріст і прирости за напрямками</w:t>
            </w:r>
          </w:p>
        </w:tc>
      </w:tr>
      <w:tr w:rsidR="00D818D4" w:rsidRPr="001234EE" w14:paraId="7D134F4F" w14:textId="77777777" w:rsidTr="0051518C">
        <w:tc>
          <w:tcPr>
            <w:tcW w:w="3256" w:type="dxa"/>
          </w:tcPr>
          <w:tbl>
            <w:tblPr>
              <w:tblStyle w:val="a3"/>
              <w:tblW w:w="5118" w:type="pct"/>
              <w:tblLook w:val="04A0" w:firstRow="1" w:lastRow="0" w:firstColumn="1" w:lastColumn="0" w:noHBand="0" w:noVBand="1"/>
            </w:tblPr>
            <w:tblGrid>
              <w:gridCol w:w="3102"/>
            </w:tblGrid>
            <w:tr w:rsidR="00D818D4" w:rsidRPr="001234EE" w14:paraId="66F0EEF5" w14:textId="77777777" w:rsidTr="00DE549D">
              <w:tc>
                <w:tcPr>
                  <w:tcW w:w="6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7A7AEFD" w14:textId="77777777" w:rsidR="00D818D4" w:rsidRPr="001234EE" w:rsidRDefault="00D818D4" w:rsidP="0051518C">
                  <w:pPr>
                    <w:rPr>
                      <w:sz w:val="22"/>
                      <w:szCs w:val="22"/>
                      <w:lang w:val="uk-UA"/>
                    </w:rPr>
                  </w:pPr>
                  <w:r w:rsidRPr="001234EE">
                    <w:rPr>
                      <w:sz w:val="22"/>
                      <w:szCs w:val="22"/>
                    </w:rPr>
                    <w:t>Границя</w:t>
                  </w:r>
                </w:p>
              </w:tc>
            </w:tr>
          </w:tbl>
          <w:p w14:paraId="440C1F0B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1540" w:type="dxa"/>
          </w:tcPr>
          <w:p w14:paraId="200FD45F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1A52FF28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</w:p>
        </w:tc>
      </w:tr>
      <w:tr w:rsidR="00D818D4" w:rsidRPr="001234EE" w14:paraId="3A5D6712" w14:textId="77777777" w:rsidTr="0051518C">
        <w:tc>
          <w:tcPr>
            <w:tcW w:w="3256" w:type="dxa"/>
          </w:tcPr>
          <w:p w14:paraId="68D6893A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Неперервність</w:t>
            </w:r>
          </w:p>
        </w:tc>
        <w:tc>
          <w:tcPr>
            <w:tcW w:w="1540" w:type="dxa"/>
          </w:tcPr>
          <w:p w14:paraId="095B55E8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0FFB64F9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</w:p>
        </w:tc>
      </w:tr>
      <w:tr w:rsidR="00D818D4" w:rsidRPr="001234EE" w14:paraId="6A99977A" w14:textId="77777777" w:rsidTr="0051518C">
        <w:tc>
          <w:tcPr>
            <w:tcW w:w="3256" w:type="dxa"/>
          </w:tcPr>
          <w:tbl>
            <w:tblPr>
              <w:tblStyle w:val="a3"/>
              <w:tblW w:w="5118" w:type="pct"/>
              <w:tblLook w:val="04A0" w:firstRow="1" w:lastRow="0" w:firstColumn="1" w:lastColumn="0" w:noHBand="0" w:noVBand="1"/>
            </w:tblPr>
            <w:tblGrid>
              <w:gridCol w:w="3102"/>
            </w:tblGrid>
            <w:tr w:rsidR="00D818D4" w:rsidRPr="001234EE" w14:paraId="5CEA9870" w14:textId="77777777" w:rsidTr="00DE549D">
              <w:tc>
                <w:tcPr>
                  <w:tcW w:w="6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C47E360" w14:textId="77777777" w:rsidR="00D818D4" w:rsidRPr="001234EE" w:rsidRDefault="00D818D4" w:rsidP="0051518C">
                  <w:pPr>
                    <w:rPr>
                      <w:sz w:val="22"/>
                      <w:szCs w:val="22"/>
                    </w:rPr>
                  </w:pPr>
                  <w:r w:rsidRPr="001234EE">
                    <w:rPr>
                      <w:sz w:val="22"/>
                      <w:szCs w:val="22"/>
                    </w:rPr>
                    <w:t>Похідна</w:t>
                  </w:r>
                </w:p>
              </w:tc>
            </w:tr>
          </w:tbl>
          <w:p w14:paraId="2EE6F43A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1540" w:type="dxa"/>
          </w:tcPr>
          <w:p w14:paraId="6D34325B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067CAC5F" w14:textId="77777777" w:rsidR="00D818D4" w:rsidRPr="001234EE" w:rsidRDefault="00D818D4" w:rsidP="0051518C">
            <w:pPr>
              <w:rPr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  <w:r w:rsidRPr="001234EE">
              <w:rPr>
                <w:sz w:val="22"/>
                <w:szCs w:val="22"/>
                <w:lang w:val="uk-UA"/>
              </w:rPr>
              <w:t>частинні похідні</w:t>
            </w:r>
          </w:p>
          <w:p w14:paraId="77ED6DC8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Повна похідна функції, що задано явно</w:t>
            </w:r>
          </w:p>
        </w:tc>
      </w:tr>
      <w:tr w:rsidR="0051518C" w:rsidRPr="001234EE" w14:paraId="190A841D" w14:textId="77777777" w:rsidTr="0051518C">
        <w:tc>
          <w:tcPr>
            <w:tcW w:w="3256" w:type="dxa"/>
          </w:tcPr>
          <w:p w14:paraId="279F7EB1" w14:textId="3026CD22" w:rsidR="0051518C" w:rsidRPr="0051518C" w:rsidRDefault="0051518C" w:rsidP="0051518C">
            <w:pPr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Геометричний зміст похідної</w:t>
            </w:r>
          </w:p>
        </w:tc>
        <w:tc>
          <w:tcPr>
            <w:tcW w:w="1540" w:type="dxa"/>
          </w:tcPr>
          <w:p w14:paraId="2CCC08B2" w14:textId="77777777" w:rsidR="0051518C" w:rsidRPr="001234EE" w:rsidRDefault="0051518C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2A765794" w14:textId="77777777" w:rsidR="0051518C" w:rsidRPr="001234EE" w:rsidRDefault="0051518C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</w:tr>
      <w:tr w:rsidR="0051518C" w:rsidRPr="001234EE" w14:paraId="7A944D49" w14:textId="77777777" w:rsidTr="0051518C">
        <w:tc>
          <w:tcPr>
            <w:tcW w:w="3256" w:type="dxa"/>
          </w:tcPr>
          <w:p w14:paraId="7899050E" w14:textId="656A2303" w:rsidR="0051518C" w:rsidRPr="0051518C" w:rsidRDefault="0051518C" w:rsidP="0051518C">
            <w:pPr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Механічний зміст похідної</w:t>
            </w:r>
          </w:p>
        </w:tc>
        <w:tc>
          <w:tcPr>
            <w:tcW w:w="1540" w:type="dxa"/>
          </w:tcPr>
          <w:p w14:paraId="2163F395" w14:textId="77777777" w:rsidR="0051518C" w:rsidRPr="001234EE" w:rsidRDefault="0051518C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12845A99" w14:textId="77777777" w:rsidR="0051518C" w:rsidRPr="001234EE" w:rsidRDefault="0051518C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</w:tr>
      <w:tr w:rsidR="00D818D4" w:rsidRPr="001234EE" w14:paraId="1764D666" w14:textId="77777777" w:rsidTr="0051518C">
        <w:tc>
          <w:tcPr>
            <w:tcW w:w="3256" w:type="dxa"/>
          </w:tcPr>
          <w:p w14:paraId="56E24426" w14:textId="33CE1EFB" w:rsidR="00D818D4" w:rsidRPr="001234EE" w:rsidRDefault="00D818D4" w:rsidP="0051518C">
            <w:pPr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>Диференціал</w:t>
            </w:r>
          </w:p>
        </w:tc>
        <w:tc>
          <w:tcPr>
            <w:tcW w:w="1540" w:type="dxa"/>
          </w:tcPr>
          <w:p w14:paraId="415D47E3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329BA063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</w:p>
        </w:tc>
      </w:tr>
      <w:tr w:rsidR="00D818D4" w:rsidRPr="001234EE" w14:paraId="4147E059" w14:textId="77777777" w:rsidTr="0051518C">
        <w:tc>
          <w:tcPr>
            <w:tcW w:w="3256" w:type="dxa"/>
          </w:tcPr>
          <w:p w14:paraId="1281D821" w14:textId="05874473" w:rsidR="00D818D4" w:rsidRPr="001234EE" w:rsidRDefault="00D818D4" w:rsidP="0051518C">
            <w:pPr>
              <w:rPr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  <w:lang w:val="uk-UA"/>
              </w:rPr>
              <w:t xml:space="preserve">Формула Тейлора </w:t>
            </w:r>
          </w:p>
        </w:tc>
        <w:tc>
          <w:tcPr>
            <w:tcW w:w="1540" w:type="dxa"/>
          </w:tcPr>
          <w:p w14:paraId="1A4D31FF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1E83CC78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b/>
                <w:sz w:val="22"/>
                <w:szCs w:val="22"/>
                <w:lang w:val="uk-UA"/>
              </w:rPr>
              <w:t>+</w:t>
            </w:r>
          </w:p>
        </w:tc>
      </w:tr>
      <w:tr w:rsidR="00D818D4" w:rsidRPr="001234EE" w14:paraId="4457230F" w14:textId="77777777" w:rsidTr="0051518C">
        <w:tc>
          <w:tcPr>
            <w:tcW w:w="3256" w:type="dxa"/>
          </w:tcPr>
          <w:p w14:paraId="7D769E7B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Зростання</w:t>
            </w:r>
          </w:p>
        </w:tc>
        <w:tc>
          <w:tcPr>
            <w:tcW w:w="1540" w:type="dxa"/>
          </w:tcPr>
          <w:p w14:paraId="4AAAC0F4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13B93C9E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</w:tr>
      <w:tr w:rsidR="00D818D4" w:rsidRPr="001234EE" w14:paraId="263FDC3C" w14:textId="77777777" w:rsidTr="0051518C">
        <w:tc>
          <w:tcPr>
            <w:tcW w:w="3256" w:type="dxa"/>
          </w:tcPr>
          <w:p w14:paraId="5DE8CFFD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Спадання</w:t>
            </w:r>
          </w:p>
        </w:tc>
        <w:tc>
          <w:tcPr>
            <w:tcW w:w="1540" w:type="dxa"/>
          </w:tcPr>
          <w:p w14:paraId="477FF912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1383116A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</w:tr>
      <w:tr w:rsidR="00D818D4" w:rsidRPr="001234EE" w14:paraId="39172587" w14:textId="77777777" w:rsidTr="0051518C">
        <w:tc>
          <w:tcPr>
            <w:tcW w:w="3256" w:type="dxa"/>
          </w:tcPr>
          <w:p w14:paraId="7AF0C3A2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 w:rsidRPr="001234EE">
              <w:rPr>
                <w:sz w:val="22"/>
                <w:szCs w:val="22"/>
              </w:rPr>
              <w:t>Екстремум</w:t>
            </w:r>
            <w:r w:rsidRPr="001234EE">
              <w:rPr>
                <w:sz w:val="22"/>
                <w:szCs w:val="22"/>
                <w:lang w:val="uk-UA"/>
              </w:rPr>
              <w:t>и</w:t>
            </w:r>
          </w:p>
        </w:tc>
        <w:tc>
          <w:tcPr>
            <w:tcW w:w="1540" w:type="dxa"/>
          </w:tcPr>
          <w:p w14:paraId="018E15E4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4549" w:type="dxa"/>
          </w:tcPr>
          <w:p w14:paraId="42EA7F01" w14:textId="77777777" w:rsidR="00D818D4" w:rsidRPr="001234EE" w:rsidRDefault="00D818D4" w:rsidP="0051518C">
            <w:pPr>
              <w:rPr>
                <w:b/>
                <w:sz w:val="22"/>
                <w:szCs w:val="22"/>
                <w:lang w:val="uk-UA"/>
              </w:rPr>
            </w:pPr>
            <w:r>
              <w:rPr>
                <w:b/>
                <w:sz w:val="22"/>
                <w:szCs w:val="22"/>
                <w:lang w:val="uk-UA"/>
              </w:rPr>
              <w:t>+</w:t>
            </w:r>
          </w:p>
        </w:tc>
      </w:tr>
      <w:tr w:rsidR="00D818D4" w:rsidRPr="001234EE" w14:paraId="31F7FB9D" w14:textId="77777777" w:rsidTr="0051518C">
        <w:tc>
          <w:tcPr>
            <w:tcW w:w="3256" w:type="dxa"/>
          </w:tcPr>
          <w:p w14:paraId="48077B04" w14:textId="77777777" w:rsidR="00D818D4" w:rsidRPr="001234EE" w:rsidRDefault="00D818D4" w:rsidP="0051518C">
            <w:pPr>
              <w:rPr>
                <w:bCs/>
                <w:sz w:val="22"/>
                <w:szCs w:val="22"/>
                <w:lang w:val="uk-UA"/>
              </w:rPr>
            </w:pPr>
            <w:r w:rsidRPr="001234EE">
              <w:rPr>
                <w:bCs/>
                <w:sz w:val="22"/>
                <w:szCs w:val="22"/>
                <w:lang w:val="uk-UA"/>
              </w:rPr>
              <w:t>Найбільше та найменше значення функції</w:t>
            </w:r>
          </w:p>
        </w:tc>
        <w:tc>
          <w:tcPr>
            <w:tcW w:w="1540" w:type="dxa"/>
          </w:tcPr>
          <w:p w14:paraId="62073386" w14:textId="77777777" w:rsidR="00D818D4" w:rsidRPr="001234EE" w:rsidRDefault="00D818D4" w:rsidP="0051518C">
            <w:pPr>
              <w:rPr>
                <w:bCs/>
                <w:sz w:val="22"/>
                <w:szCs w:val="22"/>
                <w:lang w:val="uk-UA"/>
              </w:rPr>
            </w:pPr>
            <w:r w:rsidRPr="001234EE">
              <w:rPr>
                <w:bCs/>
                <w:sz w:val="22"/>
                <w:szCs w:val="22"/>
                <w:lang w:val="uk-UA"/>
              </w:rPr>
              <w:t xml:space="preserve">На відрізку </w:t>
            </w:r>
          </w:p>
        </w:tc>
        <w:tc>
          <w:tcPr>
            <w:tcW w:w="4549" w:type="dxa"/>
          </w:tcPr>
          <w:p w14:paraId="49508B2C" w14:textId="77777777" w:rsidR="00D818D4" w:rsidRPr="001234EE" w:rsidRDefault="00D818D4" w:rsidP="0051518C">
            <w:pPr>
              <w:rPr>
                <w:bCs/>
                <w:sz w:val="22"/>
                <w:szCs w:val="22"/>
                <w:lang w:val="uk-UA"/>
              </w:rPr>
            </w:pPr>
            <w:r w:rsidRPr="001234EE">
              <w:rPr>
                <w:bCs/>
                <w:sz w:val="22"/>
                <w:szCs w:val="22"/>
                <w:lang w:val="uk-UA"/>
              </w:rPr>
              <w:t>В області</w:t>
            </w:r>
          </w:p>
        </w:tc>
      </w:tr>
    </w:tbl>
    <w:p w14:paraId="7254F9CB" w14:textId="77777777" w:rsidR="00DD7583" w:rsidRPr="00216DD0" w:rsidRDefault="00DD7583" w:rsidP="0051518C">
      <w:pPr>
        <w:rPr>
          <w:bCs/>
          <w:noProof/>
          <w:sz w:val="24"/>
          <w:szCs w:val="24"/>
          <w:lang w:val="uk-UA" w:eastAsia="ru-RU"/>
        </w:rPr>
      </w:pPr>
    </w:p>
    <w:p w14:paraId="40FFE4EB" w14:textId="77777777" w:rsidR="00DD7583" w:rsidRPr="001A691F" w:rsidRDefault="00DD7583" w:rsidP="0051518C">
      <w:pPr>
        <w:ind w:left="720"/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eastAsia="ru-RU"/>
        </w:rPr>
        <w:lastRenderedPageBreak/>
        <w:t xml:space="preserve"> </w:t>
      </w:r>
      <w:r w:rsidRPr="001A691F">
        <w:rPr>
          <w:noProof/>
          <w:sz w:val="24"/>
          <w:szCs w:val="24"/>
          <w:lang w:eastAsia="ru-RU"/>
        </w:rPr>
        <w:drawing>
          <wp:inline distT="0" distB="0" distL="0" distR="0" wp14:anchorId="0C00C08B" wp14:editId="13E753F7">
            <wp:extent cx="4741545" cy="1265555"/>
            <wp:effectExtent l="0" t="0" r="190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154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691F">
        <w:rPr>
          <w:noProof/>
          <w:sz w:val="24"/>
          <w:szCs w:val="24"/>
          <w:lang w:val="uk-UA" w:eastAsia="ru-RU"/>
        </w:rPr>
        <w:t xml:space="preserve"> </w:t>
      </w:r>
    </w:p>
    <w:p w14:paraId="33FDF519" w14:textId="77777777" w:rsidR="00DD7583" w:rsidRPr="001A691F" w:rsidRDefault="00DD7583" w:rsidP="00DD7583">
      <w:pPr>
        <w:ind w:left="720"/>
        <w:jc w:val="both"/>
        <w:rPr>
          <w:noProof/>
          <w:sz w:val="24"/>
          <w:szCs w:val="24"/>
          <w:lang w:eastAsia="ru-RU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2C8CD870" wp14:editId="325812E3">
                <wp:simplePos x="0" y="0"/>
                <wp:positionH relativeFrom="column">
                  <wp:posOffset>5104765</wp:posOffset>
                </wp:positionH>
                <wp:positionV relativeFrom="paragraph">
                  <wp:posOffset>313690</wp:posOffset>
                </wp:positionV>
                <wp:extent cx="114935" cy="189230"/>
                <wp:effectExtent l="53975" t="55880" r="40640" b="40640"/>
                <wp:wrapNone/>
                <wp:docPr id="11" name="Рукописный ввод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4935" cy="1892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BB5D3C" id="Рукописный ввод 11" o:spid="_x0000_s1026" type="#_x0000_t75" style="position:absolute;margin-left:401.4pt;margin-top:24.15pt;width:10.15pt;height:15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">
                <v:imagedata r:id="rId1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77D94BE7" wp14:editId="6641DB05">
                <wp:simplePos x="0" y="0"/>
                <wp:positionH relativeFrom="column">
                  <wp:posOffset>5293360</wp:posOffset>
                </wp:positionH>
                <wp:positionV relativeFrom="paragraph">
                  <wp:posOffset>384810</wp:posOffset>
                </wp:positionV>
                <wp:extent cx="87630" cy="64135"/>
                <wp:effectExtent l="52070" t="50800" r="41275" b="46990"/>
                <wp:wrapNone/>
                <wp:docPr id="10" name="Рукописный ввод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7630" cy="641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26E65C" id="Рукописный ввод 10" o:spid="_x0000_s1026" type="#_x0000_t75" style="position:absolute;margin-left:416.3pt;margin-top:29.8pt;width:7.85pt;height: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">
                <v:imagedata r:id="rId1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077C43A2" wp14:editId="453B5825">
                <wp:simplePos x="0" y="0"/>
                <wp:positionH relativeFrom="column">
                  <wp:posOffset>5457190</wp:posOffset>
                </wp:positionH>
                <wp:positionV relativeFrom="paragraph">
                  <wp:posOffset>229235</wp:posOffset>
                </wp:positionV>
                <wp:extent cx="624840" cy="398145"/>
                <wp:effectExtent l="53975" t="47625" r="45085" b="40005"/>
                <wp:wrapNone/>
                <wp:docPr id="9" name="Рукописный ввод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24840" cy="3981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72FD9B" id="Рукописный ввод 9" o:spid="_x0000_s1026" type="#_x0000_t75" style="position:absolute;margin-left:429.2pt;margin-top:17.55pt;width:50.15pt;height:32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">
                <v:imagedata r:id="rId19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10B1696C" wp14:editId="01260FE2">
                <wp:simplePos x="0" y="0"/>
                <wp:positionH relativeFrom="column">
                  <wp:posOffset>5059045</wp:posOffset>
                </wp:positionH>
                <wp:positionV relativeFrom="paragraph">
                  <wp:posOffset>775970</wp:posOffset>
                </wp:positionV>
                <wp:extent cx="586740" cy="348615"/>
                <wp:effectExtent l="55880" t="51435" r="43180" b="38100"/>
                <wp:wrapNone/>
                <wp:docPr id="8" name="Рукописный ввод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86740" cy="3486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3EEA8B" id="Рукописный ввод 8" o:spid="_x0000_s1026" type="#_x0000_t75" style="position:absolute;margin-left:397.85pt;margin-top:60.55pt;width:47.2pt;height:28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">
                <v:imagedata r:id="rId2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2C3BF4B2" wp14:editId="13270EDC">
                <wp:simplePos x="0" y="0"/>
                <wp:positionH relativeFrom="column">
                  <wp:posOffset>5085080</wp:posOffset>
                </wp:positionH>
                <wp:positionV relativeFrom="paragraph">
                  <wp:posOffset>1132840</wp:posOffset>
                </wp:positionV>
                <wp:extent cx="1689735" cy="405765"/>
                <wp:effectExtent l="53340" t="55880" r="38100" b="43180"/>
                <wp:wrapNone/>
                <wp:docPr id="7" name="Рукописный ввод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689735" cy="4057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6F1491" id="Рукописный ввод 7" o:spid="_x0000_s1026" type="#_x0000_t75" style="position:absolute;margin-left:399.9pt;margin-top:88.7pt;width:134pt;height:32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">
                <v:imagedata r:id="rId2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5C71C3C2" wp14:editId="136FC3A8">
                <wp:simplePos x="0" y="0"/>
                <wp:positionH relativeFrom="column">
                  <wp:posOffset>5035550</wp:posOffset>
                </wp:positionH>
                <wp:positionV relativeFrom="paragraph">
                  <wp:posOffset>59055</wp:posOffset>
                </wp:positionV>
                <wp:extent cx="1878965" cy="890905"/>
                <wp:effectExtent l="51435" t="48895" r="41275" b="41275"/>
                <wp:wrapNone/>
                <wp:docPr id="6" name="Рукописный ввод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878965" cy="89090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1060B7" id="Рукописный ввод 6" o:spid="_x0000_s1026" type="#_x0000_t75" style="position:absolute;margin-left:396pt;margin-top:4.15pt;width:148.9pt;height:71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">
                <v:imagedata r:id="rId25" o:title=""/>
                <o:lock v:ext="edit" rotation="t" verticies="t" shapetype="t"/>
              </v:shape>
            </w:pict>
          </mc:Fallback>
        </mc:AlternateContent>
      </w:r>
      <w:r w:rsidRPr="001A691F">
        <w:rPr>
          <w:noProof/>
          <w:sz w:val="24"/>
          <w:szCs w:val="24"/>
          <w:lang w:eastAsia="ru-RU"/>
        </w:rPr>
        <w:drawing>
          <wp:inline distT="0" distB="0" distL="0" distR="0" wp14:anchorId="41B1BB7A" wp14:editId="5A72210B">
            <wp:extent cx="4529455" cy="4436745"/>
            <wp:effectExtent l="0" t="0" r="4445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9455" cy="443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07EE0" w14:textId="77777777" w:rsidR="00DC0A6B" w:rsidRDefault="00DC0A6B" w:rsidP="00DD7583">
      <w:pPr>
        <w:rPr>
          <w:b/>
          <w:bCs/>
          <w:sz w:val="24"/>
          <w:szCs w:val="24"/>
          <w:lang w:val="uk-UA"/>
        </w:rPr>
      </w:pPr>
    </w:p>
    <w:p w14:paraId="7E001317" w14:textId="77777777" w:rsidR="00DD7583" w:rsidRPr="001A691F" w:rsidRDefault="00DD7583" w:rsidP="00DD7583">
      <w:pPr>
        <w:rPr>
          <w:bCs/>
          <w:sz w:val="24"/>
          <w:szCs w:val="24"/>
          <w:lang w:val="uk-UA"/>
        </w:rPr>
      </w:pPr>
      <w:r w:rsidRPr="001A691F">
        <w:rPr>
          <w:b/>
          <w:bCs/>
          <w:sz w:val="24"/>
          <w:szCs w:val="24"/>
          <w:lang w:val="uk-UA"/>
        </w:rPr>
        <w:t>Способи зав</w:t>
      </w:r>
      <w:r w:rsidR="00DC0A6B">
        <w:rPr>
          <w:b/>
          <w:bCs/>
          <w:sz w:val="24"/>
          <w:szCs w:val="24"/>
          <w:lang w:val="uk-UA"/>
        </w:rPr>
        <w:t>д</w:t>
      </w:r>
      <w:r w:rsidRPr="001A691F">
        <w:rPr>
          <w:b/>
          <w:bCs/>
          <w:sz w:val="24"/>
          <w:szCs w:val="24"/>
          <w:lang w:val="uk-UA"/>
        </w:rPr>
        <w:t xml:space="preserve">ання: </w:t>
      </w:r>
      <w:r w:rsidRPr="001A691F">
        <w:rPr>
          <w:bCs/>
          <w:sz w:val="24"/>
          <w:szCs w:val="24"/>
          <w:lang w:val="uk-UA"/>
        </w:rPr>
        <w:t>аналітично (рівнянням), графічно, табличним способом.</w:t>
      </w:r>
    </w:p>
    <w:p w14:paraId="63E950A4" w14:textId="77777777" w:rsidR="00DD7583" w:rsidRPr="001A691F" w:rsidRDefault="00DD7583" w:rsidP="00DD7583">
      <w:pPr>
        <w:rPr>
          <w:bCs/>
          <w:sz w:val="24"/>
          <w:szCs w:val="24"/>
          <w:lang w:val="uk-UA"/>
        </w:rPr>
      </w:pPr>
      <w:r w:rsidRPr="001A691F">
        <w:rPr>
          <w:bCs/>
          <w:sz w:val="24"/>
          <w:szCs w:val="24"/>
          <w:lang w:val="uk-UA"/>
        </w:rPr>
        <w:t>При аналітичному завданні частіше будемо зустрічатися з такими випадками:</w:t>
      </w:r>
    </w:p>
    <w:p w14:paraId="08C78404" w14:textId="77777777" w:rsidR="00DD7583" w:rsidRPr="001A691F" w:rsidRDefault="00DD7583" w:rsidP="00DD7583">
      <w:pPr>
        <w:ind w:left="720"/>
        <w:rPr>
          <w:bCs/>
          <w:sz w:val="24"/>
          <w:szCs w:val="24"/>
          <w:lang w:val="uk-UA"/>
        </w:rPr>
      </w:pPr>
      <w:r w:rsidRPr="001A691F">
        <w:rPr>
          <w:bCs/>
          <w:position w:val="-16"/>
          <w:sz w:val="24"/>
          <w:szCs w:val="24"/>
          <w:lang w:val="uk-UA"/>
        </w:rPr>
        <w:object w:dxaOrig="1440" w:dyaOrig="480" w14:anchorId="676A8826">
          <v:shape id="_x0000_i1027" type="#_x0000_t75" style="width:1in;height:24pt" o:ole="">
            <v:imagedata r:id="rId27" o:title=""/>
          </v:shape>
          <o:OLEObject Type="Embed" ProgID="Equation.DSMT4" ShapeID="_x0000_i1027" DrawAspect="Content" ObjectID="_1767015573" r:id="rId28"/>
        </w:object>
      </w:r>
      <w:r w:rsidRPr="001A691F">
        <w:rPr>
          <w:bCs/>
          <w:sz w:val="24"/>
          <w:szCs w:val="24"/>
          <w:lang w:val="uk-UA"/>
        </w:rPr>
        <w:t xml:space="preserve"> - функцію задано </w:t>
      </w:r>
      <w:r w:rsidRPr="001A691F">
        <w:rPr>
          <w:b/>
          <w:bCs/>
          <w:sz w:val="24"/>
          <w:szCs w:val="24"/>
          <w:lang w:val="uk-UA"/>
        </w:rPr>
        <w:t xml:space="preserve">явно </w:t>
      </w:r>
      <w:r w:rsidRPr="001A691F">
        <w:rPr>
          <w:bCs/>
          <w:sz w:val="24"/>
          <w:szCs w:val="24"/>
          <w:lang w:val="uk-UA"/>
        </w:rPr>
        <w:t>(</w:t>
      </w:r>
      <w:r w:rsidRPr="001A691F">
        <w:rPr>
          <w:bCs/>
          <w:position w:val="-12"/>
          <w:sz w:val="24"/>
          <w:szCs w:val="24"/>
          <w:lang w:val="uk-UA"/>
        </w:rPr>
        <w:object w:dxaOrig="1480" w:dyaOrig="499" w14:anchorId="7CF5FBE2">
          <v:shape id="_x0000_i1028" type="#_x0000_t75" style="width:74pt;height:25pt" o:ole="">
            <v:imagedata r:id="rId29" o:title=""/>
          </v:shape>
          <o:OLEObject Type="Embed" ProgID="Equation.DSMT4" ShapeID="_x0000_i1028" DrawAspect="Content" ObjectID="_1767015574" r:id="rId30"/>
        </w:object>
      </w:r>
      <w:r w:rsidRPr="001A691F">
        <w:rPr>
          <w:bCs/>
          <w:sz w:val="24"/>
          <w:szCs w:val="24"/>
          <w:lang w:val="uk-UA"/>
        </w:rPr>
        <w:t xml:space="preserve">- параболоїд обертання)  </w:t>
      </w:r>
    </w:p>
    <w:p w14:paraId="69203829" w14:textId="77777777" w:rsidR="00DD7583" w:rsidRDefault="00DD7583" w:rsidP="00DD7583">
      <w:pPr>
        <w:ind w:left="720"/>
        <w:jc w:val="both"/>
        <w:rPr>
          <w:bCs/>
          <w:sz w:val="24"/>
          <w:szCs w:val="24"/>
          <w:lang w:val="uk-UA"/>
        </w:rPr>
      </w:pPr>
      <w:r w:rsidRPr="001A691F">
        <w:rPr>
          <w:bCs/>
          <w:position w:val="-16"/>
          <w:sz w:val="24"/>
          <w:szCs w:val="24"/>
          <w:lang w:val="uk-UA"/>
        </w:rPr>
        <w:object w:dxaOrig="1780" w:dyaOrig="480" w14:anchorId="03CD0464">
          <v:shape id="_x0000_i1029" type="#_x0000_t75" style="width:89pt;height:24pt" o:ole="">
            <v:imagedata r:id="rId31" o:title=""/>
          </v:shape>
          <o:OLEObject Type="Embed" ProgID="Equation.DSMT4" ShapeID="_x0000_i1029" DrawAspect="Content" ObjectID="_1767015575" r:id="rId32"/>
        </w:object>
      </w:r>
      <w:r w:rsidRPr="001A691F">
        <w:rPr>
          <w:bCs/>
          <w:sz w:val="24"/>
          <w:szCs w:val="24"/>
          <w:lang w:val="uk-UA"/>
        </w:rPr>
        <w:t xml:space="preserve"> </w:t>
      </w:r>
      <w:r w:rsidRPr="001A691F">
        <w:rPr>
          <w:b/>
          <w:bCs/>
          <w:sz w:val="24"/>
          <w:szCs w:val="24"/>
          <w:lang w:val="uk-UA"/>
        </w:rPr>
        <w:t xml:space="preserve">неявно </w:t>
      </w:r>
      <w:r w:rsidRPr="001A691F">
        <w:rPr>
          <w:bCs/>
          <w:sz w:val="24"/>
          <w:szCs w:val="24"/>
          <w:lang w:val="uk-UA"/>
        </w:rPr>
        <w:t>(</w:t>
      </w:r>
      <w:r w:rsidRPr="001A691F">
        <w:rPr>
          <w:bCs/>
          <w:position w:val="-12"/>
          <w:sz w:val="24"/>
          <w:szCs w:val="24"/>
          <w:lang w:val="uk-UA"/>
        </w:rPr>
        <w:object w:dxaOrig="2120" w:dyaOrig="499" w14:anchorId="6B2E2A65">
          <v:shape id="_x0000_i1030" type="#_x0000_t75" style="width:106pt;height:25pt" o:ole="">
            <v:imagedata r:id="rId33" o:title=""/>
          </v:shape>
          <o:OLEObject Type="Embed" ProgID="Equation.DSMT4" ShapeID="_x0000_i1030" DrawAspect="Content" ObjectID="_1767015576" r:id="rId34"/>
        </w:object>
      </w:r>
      <w:r w:rsidRPr="001A691F">
        <w:rPr>
          <w:bCs/>
          <w:sz w:val="24"/>
          <w:szCs w:val="24"/>
          <w:lang w:val="uk-UA"/>
        </w:rPr>
        <w:t xml:space="preserve"> - сфера)</w:t>
      </w:r>
    </w:p>
    <w:p w14:paraId="14176B44" w14:textId="77777777" w:rsidR="00DC0A6B" w:rsidRDefault="00DC0A6B" w:rsidP="00DD7583">
      <w:pPr>
        <w:ind w:left="720"/>
        <w:jc w:val="both"/>
        <w:rPr>
          <w:bCs/>
          <w:sz w:val="24"/>
          <w:szCs w:val="24"/>
          <w:lang w:val="uk-UA"/>
        </w:rPr>
      </w:pPr>
    </w:p>
    <w:p w14:paraId="617AD888" w14:textId="77777777" w:rsidR="00DC0A6B" w:rsidRPr="001A691F" w:rsidRDefault="00DC0A6B" w:rsidP="00DC0A6B">
      <w:pPr>
        <w:rPr>
          <w:b/>
          <w:bCs/>
          <w:sz w:val="24"/>
          <w:szCs w:val="24"/>
          <w:lang w:val="uk-UA"/>
        </w:rPr>
      </w:pPr>
      <w:r w:rsidRPr="001A691F">
        <w:rPr>
          <w:b/>
          <w:bCs/>
          <w:sz w:val="24"/>
          <w:szCs w:val="24"/>
          <w:lang w:val="uk-UA"/>
        </w:rPr>
        <w:t xml:space="preserve">Область визначення </w:t>
      </w:r>
      <w:r w:rsidRPr="001A691F">
        <w:rPr>
          <w:b/>
          <w:bCs/>
          <w:position w:val="-4"/>
          <w:sz w:val="24"/>
          <w:szCs w:val="24"/>
          <w:lang w:val="uk-UA"/>
        </w:rPr>
        <w:object w:dxaOrig="320" w:dyaOrig="300" w14:anchorId="651D5C20">
          <v:shape id="_x0000_i1031" type="#_x0000_t75" style="width:16pt;height:15pt" o:ole="">
            <v:imagedata r:id="rId35" o:title=""/>
          </v:shape>
          <o:OLEObject Type="Embed" ProgID="Equation.DSMT4" ShapeID="_x0000_i1031" DrawAspect="Content" ObjectID="_1767015577" r:id="rId36"/>
        </w:object>
      </w:r>
      <w:r w:rsidRPr="001A691F">
        <w:rPr>
          <w:b/>
          <w:bCs/>
          <w:sz w:val="24"/>
          <w:szCs w:val="24"/>
          <w:lang w:val="uk-UA"/>
        </w:rPr>
        <w:t xml:space="preserve">. Вправи на знаходження області визначення функції </w:t>
      </w:r>
    </w:p>
    <w:p w14:paraId="40D1C886" w14:textId="77777777" w:rsidR="00DC0A6B" w:rsidRPr="001A691F" w:rsidRDefault="00DC0A6B" w:rsidP="00DC0A6B">
      <w:pPr>
        <w:rPr>
          <w:bCs/>
          <w:sz w:val="24"/>
          <w:szCs w:val="24"/>
          <w:lang w:val="uk-UA"/>
        </w:rPr>
      </w:pPr>
      <w:r w:rsidRPr="001A691F">
        <w:rPr>
          <w:bCs/>
          <w:sz w:val="24"/>
          <w:szCs w:val="24"/>
          <w:lang w:val="uk-UA"/>
        </w:rPr>
        <w:t xml:space="preserve">Область в </w:t>
      </w:r>
      <w:r w:rsidRPr="001A691F">
        <w:rPr>
          <w:bCs/>
          <w:position w:val="-4"/>
          <w:sz w:val="24"/>
          <w:szCs w:val="24"/>
          <w:lang w:val="uk-UA"/>
        </w:rPr>
        <w:object w:dxaOrig="360" w:dyaOrig="340" w14:anchorId="32642625">
          <v:shape id="_x0000_i1032" type="#_x0000_t75" style="width:18pt;height:17pt" o:ole="">
            <v:imagedata r:id="rId37" o:title=""/>
          </v:shape>
          <o:OLEObject Type="Embed" ProgID="Equation.DSMT4" ShapeID="_x0000_i1032" DrawAspect="Content" ObjectID="_1767015578" r:id="rId38"/>
        </w:object>
      </w:r>
      <w:r w:rsidRPr="001A691F">
        <w:rPr>
          <w:bCs/>
          <w:sz w:val="24"/>
          <w:szCs w:val="24"/>
          <w:lang w:val="uk-UA"/>
        </w:rPr>
        <w:t xml:space="preserve"> - множина точок площини, що має властивості відкритості (кожна точка належить області разом деяким околом цієї точки) і зв’язності (будь які дві точки області можна з’єднати відрізком, який повністю лежить в цій області). </w:t>
      </w:r>
    </w:p>
    <w:p w14:paraId="4B06A4D4" w14:textId="77777777" w:rsidR="00DC0A6B" w:rsidRPr="001A691F" w:rsidRDefault="00DC0A6B" w:rsidP="00DC0A6B">
      <w:pPr>
        <w:rPr>
          <w:bCs/>
          <w:sz w:val="24"/>
          <w:szCs w:val="24"/>
          <w:lang w:val="uk-UA"/>
        </w:rPr>
      </w:pPr>
    </w:p>
    <w:p w14:paraId="58EE4549" w14:textId="77777777" w:rsidR="00DC0A6B" w:rsidRPr="001A691F" w:rsidRDefault="00DC0A6B" w:rsidP="00DC0A6B">
      <w:pPr>
        <w:rPr>
          <w:bCs/>
          <w:sz w:val="24"/>
          <w:szCs w:val="24"/>
          <w:lang w:val="uk-UA"/>
        </w:rPr>
      </w:pPr>
      <w:r w:rsidRPr="001A691F">
        <w:rPr>
          <w:b/>
          <w:bCs/>
          <w:sz w:val="24"/>
          <w:szCs w:val="24"/>
          <w:lang w:val="uk-UA"/>
        </w:rPr>
        <w:t>Природні обмеження</w:t>
      </w:r>
      <w:r w:rsidRPr="001A691F">
        <w:rPr>
          <w:bCs/>
          <w:sz w:val="24"/>
          <w:szCs w:val="24"/>
          <w:lang w:val="uk-UA"/>
        </w:rPr>
        <w:t xml:space="preserve"> на область визначення функції одної змінної.</w:t>
      </w:r>
    </w:p>
    <w:p w14:paraId="47E4ED6B" w14:textId="77777777" w:rsidR="00DC0A6B" w:rsidRPr="001A691F" w:rsidRDefault="00DC0A6B" w:rsidP="00DC0A6B">
      <w:pPr>
        <w:pStyle w:val="a4"/>
        <w:jc w:val="both"/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 xml:space="preserve">Яким би способом не було задано функцію, ми завжди маємо справу з двома множинами: областю визначення </w:t>
      </w:r>
      <w:r w:rsidRPr="001A691F">
        <w:rPr>
          <w:position w:val="-14"/>
          <w:sz w:val="24"/>
          <w:szCs w:val="24"/>
          <w:lang w:val="uk-UA"/>
        </w:rPr>
        <w:object w:dxaOrig="720" w:dyaOrig="420" w14:anchorId="47183035">
          <v:shape id="_x0000_i1033" type="#_x0000_t75" style="width:36pt;height:21pt" o:ole="">
            <v:imagedata r:id="rId39" o:title=""/>
          </v:shape>
          <o:OLEObject Type="Embed" ProgID="Equation.DSMT4" ShapeID="_x0000_i1033" DrawAspect="Content" ObjectID="_1767015579" r:id="rId40"/>
        </w:object>
      </w:r>
      <w:r w:rsidRPr="001A691F">
        <w:rPr>
          <w:sz w:val="24"/>
          <w:szCs w:val="24"/>
          <w:lang w:val="uk-UA"/>
        </w:rPr>
        <w:t xml:space="preserve"> та областю значень функції </w:t>
      </w:r>
      <w:r w:rsidRPr="001A691F">
        <w:rPr>
          <w:position w:val="-14"/>
          <w:sz w:val="24"/>
          <w:szCs w:val="24"/>
          <w:lang w:val="uk-UA"/>
        </w:rPr>
        <w:object w:dxaOrig="700" w:dyaOrig="420" w14:anchorId="05FE4822">
          <v:shape id="_x0000_i1034" type="#_x0000_t75" style="width:35.35pt;height:21pt" o:ole="">
            <v:imagedata r:id="rId41" o:title=""/>
          </v:shape>
          <o:OLEObject Type="Embed" ProgID="Equation.DSMT4" ShapeID="_x0000_i1034" DrawAspect="Content" ObjectID="_1767015580" r:id="rId42"/>
        </w:object>
      </w:r>
      <w:r w:rsidRPr="001A691F">
        <w:rPr>
          <w:sz w:val="24"/>
          <w:szCs w:val="24"/>
          <w:lang w:val="uk-UA"/>
        </w:rPr>
        <w:t xml:space="preserve">. </w:t>
      </w:r>
    </w:p>
    <w:p w14:paraId="3474EAED" w14:textId="77777777" w:rsidR="00DC0A6B" w:rsidRPr="001A691F" w:rsidRDefault="00DC0A6B" w:rsidP="00DC0A6B">
      <w:pPr>
        <w:pStyle w:val="a4"/>
        <w:jc w:val="both"/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 xml:space="preserve">При знаходженні області визначення функції слід відповісти на запитання: які значення може приймати незалежна змінна (аргумент) </w:t>
      </w:r>
      <w:r w:rsidRPr="001A691F">
        <w:rPr>
          <w:position w:val="-6"/>
          <w:sz w:val="24"/>
          <w:szCs w:val="24"/>
          <w:lang w:val="uk-UA"/>
        </w:rPr>
        <w:object w:dxaOrig="220" w:dyaOrig="240" w14:anchorId="072202E4">
          <v:shape id="_x0000_i1035" type="#_x0000_t75" style="width:11.35pt;height:12pt" o:ole="">
            <v:imagedata r:id="rId43" o:title=""/>
          </v:shape>
          <o:OLEObject Type="Embed" ProgID="Equation.DSMT4" ShapeID="_x0000_i1035" DrawAspect="Content" ObjectID="_1767015581" r:id="rId44"/>
        </w:object>
      </w:r>
      <w:r w:rsidRPr="001A691F">
        <w:rPr>
          <w:sz w:val="24"/>
          <w:szCs w:val="24"/>
          <w:lang w:val="uk-UA"/>
        </w:rPr>
        <w:t xml:space="preserve">? </w:t>
      </w:r>
    </w:p>
    <w:p w14:paraId="046563C3" w14:textId="77777777" w:rsidR="00DC0A6B" w:rsidRPr="001A691F" w:rsidRDefault="00DC0A6B" w:rsidP="00DC0A6B">
      <w:pPr>
        <w:pStyle w:val="a4"/>
        <w:jc w:val="both"/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lastRenderedPageBreak/>
        <w:t xml:space="preserve">Всі значення, які приймає залежна змінна (функція) </w:t>
      </w:r>
      <w:r w:rsidRPr="001A691F">
        <w:rPr>
          <w:position w:val="-12"/>
          <w:sz w:val="24"/>
          <w:szCs w:val="24"/>
          <w:lang w:val="uk-UA"/>
        </w:rPr>
        <w:object w:dxaOrig="240" w:dyaOrig="300" w14:anchorId="3ED5A3B2">
          <v:shape id="_x0000_i1036" type="#_x0000_t75" style="width:12pt;height:15pt" o:ole="">
            <v:imagedata r:id="rId45" o:title=""/>
          </v:shape>
          <o:OLEObject Type="Embed" ProgID="Equation.DSMT4" ShapeID="_x0000_i1036" DrawAspect="Content" ObjectID="_1767015582" r:id="rId46"/>
        </w:object>
      </w:r>
      <w:r w:rsidRPr="001A691F">
        <w:rPr>
          <w:sz w:val="24"/>
          <w:szCs w:val="24"/>
          <w:lang w:val="uk-UA"/>
        </w:rPr>
        <w:t xml:space="preserve">при </w:t>
      </w:r>
      <w:r w:rsidRPr="001A691F">
        <w:rPr>
          <w:position w:val="-14"/>
          <w:sz w:val="24"/>
          <w:szCs w:val="24"/>
          <w:lang w:val="uk-UA"/>
        </w:rPr>
        <w:object w:dxaOrig="1140" w:dyaOrig="420" w14:anchorId="24F5A65A">
          <v:shape id="_x0000_i1037" type="#_x0000_t75" style="width:57pt;height:21pt" o:ole="">
            <v:imagedata r:id="rId47" o:title=""/>
          </v:shape>
          <o:OLEObject Type="Embed" ProgID="Equation.DSMT4" ShapeID="_x0000_i1037" DrawAspect="Content" ObjectID="_1767015583" r:id="rId48"/>
        </w:object>
      </w:r>
      <w:r w:rsidRPr="001A691F">
        <w:rPr>
          <w:sz w:val="24"/>
          <w:szCs w:val="24"/>
          <w:lang w:val="uk-UA"/>
        </w:rPr>
        <w:t xml:space="preserve">, утворюють область значень функції. Наприклад: </w:t>
      </w:r>
    </w:p>
    <w:p w14:paraId="40B0E544" w14:textId="77777777" w:rsidR="00DC0A6B" w:rsidRPr="001A691F" w:rsidRDefault="00DC0A6B" w:rsidP="00DC0A6B">
      <w:pPr>
        <w:pStyle w:val="a4"/>
        <w:jc w:val="both"/>
        <w:rPr>
          <w:sz w:val="24"/>
          <w:szCs w:val="24"/>
          <w:lang w:val="uk-UA"/>
        </w:rPr>
      </w:pPr>
      <w:r w:rsidRPr="001A691F">
        <w:rPr>
          <w:position w:val="-14"/>
          <w:sz w:val="24"/>
          <w:szCs w:val="24"/>
          <w:lang w:val="uk-UA"/>
        </w:rPr>
        <w:object w:dxaOrig="3860" w:dyaOrig="420" w14:anchorId="7EFB977E">
          <v:shape id="_x0000_i1038" type="#_x0000_t75" style="width:193.65pt;height:21pt" o:ole="">
            <v:imagedata r:id="rId49" o:title=""/>
          </v:shape>
          <o:OLEObject Type="Embed" ProgID="Equation.DSMT4" ShapeID="_x0000_i1038" DrawAspect="Content" ObjectID="_1767015584" r:id="rId50"/>
        </w:object>
      </w:r>
      <w:r w:rsidRPr="001A691F">
        <w:rPr>
          <w:sz w:val="24"/>
          <w:szCs w:val="24"/>
          <w:lang w:val="uk-UA"/>
        </w:rPr>
        <w:t>,</w:t>
      </w:r>
    </w:p>
    <w:p w14:paraId="5D5828BC" w14:textId="77777777" w:rsidR="00DC0A6B" w:rsidRPr="001A691F" w:rsidRDefault="00DC0A6B" w:rsidP="00DC0A6B">
      <w:pPr>
        <w:pStyle w:val="a4"/>
        <w:jc w:val="both"/>
        <w:rPr>
          <w:sz w:val="24"/>
          <w:szCs w:val="24"/>
          <w:lang w:val="uk-UA"/>
        </w:rPr>
      </w:pPr>
      <w:r w:rsidRPr="001A691F">
        <w:rPr>
          <w:position w:val="-14"/>
          <w:sz w:val="24"/>
          <w:szCs w:val="24"/>
          <w:lang w:val="uk-UA"/>
        </w:rPr>
        <w:object w:dxaOrig="4760" w:dyaOrig="480" w14:anchorId="14EFC3F2">
          <v:shape id="_x0000_i1039" type="#_x0000_t75" style="width:238.35pt;height:24pt" o:ole="">
            <v:imagedata r:id="rId51" o:title=""/>
          </v:shape>
          <o:OLEObject Type="Embed" ProgID="Equation.DSMT4" ShapeID="_x0000_i1039" DrawAspect="Content" ObjectID="_1767015585" r:id="rId52"/>
        </w:object>
      </w:r>
    </w:p>
    <w:p w14:paraId="1A1F95A2" w14:textId="77777777" w:rsidR="00DC0A6B" w:rsidRPr="001A691F" w:rsidRDefault="00DC0A6B" w:rsidP="00DC0A6B">
      <w:pPr>
        <w:pStyle w:val="a4"/>
        <w:jc w:val="both"/>
        <w:rPr>
          <w:sz w:val="24"/>
          <w:szCs w:val="24"/>
          <w:lang w:val="uk-UA"/>
        </w:rPr>
      </w:pPr>
      <w:r w:rsidRPr="001A691F">
        <w:rPr>
          <w:position w:val="-14"/>
          <w:sz w:val="24"/>
          <w:szCs w:val="24"/>
          <w:lang w:val="uk-UA"/>
        </w:rPr>
        <w:object w:dxaOrig="3780" w:dyaOrig="440" w14:anchorId="4D3CE877">
          <v:shape id="_x0000_i1040" type="#_x0000_t75" style="width:189pt;height:22.65pt" o:ole="">
            <v:imagedata r:id="rId53" o:title=""/>
          </v:shape>
          <o:OLEObject Type="Embed" ProgID="Equation.DSMT4" ShapeID="_x0000_i1040" DrawAspect="Content" ObjectID="_1767015586" r:id="rId54"/>
        </w:object>
      </w:r>
    </w:p>
    <w:p w14:paraId="48BC1974" w14:textId="77777777" w:rsidR="00DC0A6B" w:rsidRPr="001A691F" w:rsidRDefault="00DC0A6B" w:rsidP="00DC0A6B">
      <w:pPr>
        <w:pStyle w:val="a4"/>
        <w:jc w:val="both"/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 xml:space="preserve">При знаходженні області визначення функції на множині дійсних чисел враховують </w:t>
      </w:r>
      <w:r w:rsidRPr="001A691F">
        <w:rPr>
          <w:b/>
          <w:sz w:val="24"/>
          <w:szCs w:val="24"/>
          <w:lang w:val="uk-UA"/>
        </w:rPr>
        <w:t>обмеження,</w:t>
      </w:r>
      <w:r w:rsidRPr="001A691F">
        <w:rPr>
          <w:sz w:val="24"/>
          <w:szCs w:val="24"/>
          <w:lang w:val="uk-UA"/>
        </w:rPr>
        <w:t xml:space="preserve"> що виникають, якщо функція містить:</w:t>
      </w:r>
    </w:p>
    <w:p w14:paraId="73295A6B" w14:textId="77777777" w:rsidR="00DC0A6B" w:rsidRPr="001A691F" w:rsidRDefault="00DC0A6B" w:rsidP="00DC0A6B">
      <w:pPr>
        <w:pStyle w:val="a4"/>
        <w:numPr>
          <w:ilvl w:val="0"/>
          <w:numId w:val="2"/>
        </w:numPr>
        <w:ind w:hanging="11"/>
        <w:rPr>
          <w:sz w:val="24"/>
          <w:szCs w:val="24"/>
          <w:lang w:val="uk-UA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34AEF6FF" wp14:editId="37465F57">
                <wp:simplePos x="0" y="0"/>
                <wp:positionH relativeFrom="column">
                  <wp:posOffset>7146300</wp:posOffset>
                </wp:positionH>
                <wp:positionV relativeFrom="paragraph">
                  <wp:posOffset>342265</wp:posOffset>
                </wp:positionV>
                <wp:extent cx="594360" cy="1099800"/>
                <wp:effectExtent l="38100" t="38100" r="0" b="24765"/>
                <wp:wrapNone/>
                <wp:docPr id="219" name="Рукописный ввод 2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94360" cy="10998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916E61" id="Рукописный ввод 219" o:spid="_x0000_s1026" type="#_x0000_t75" style="position:absolute;margin-left:562.2pt;margin-top:26.45pt;width:47.75pt;height:87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">
                <v:imagedata r:id="rId56" o:title=""/>
                <o:lock v:ext="edit" rotation="t" verticies="t" shapetype="t"/>
              </v:shape>
            </w:pict>
          </mc:Fallback>
        </mc:AlternateContent>
      </w:r>
      <w:r w:rsidRPr="001A691F">
        <w:rPr>
          <w:sz w:val="24"/>
          <w:szCs w:val="24"/>
          <w:lang w:val="uk-UA"/>
        </w:rPr>
        <w:t xml:space="preserve">Ділення на нуль   </w:t>
      </w:r>
      <w:r w:rsidRPr="001A691F">
        <w:rPr>
          <w:position w:val="-26"/>
          <w:sz w:val="24"/>
          <w:szCs w:val="24"/>
          <w:lang w:val="uk-UA"/>
        </w:rPr>
        <w:object w:dxaOrig="1020" w:dyaOrig="700" w14:anchorId="21C46A1E">
          <v:shape id="_x0000_i1041" type="#_x0000_t75" style="width:51pt;height:35.35pt" o:ole="">
            <v:imagedata r:id="rId57" o:title=""/>
          </v:shape>
          <o:OLEObject Type="Embed" ProgID="Equation.DSMT4" ShapeID="_x0000_i1041" DrawAspect="Content" ObjectID="_1767015587" r:id="rId58"/>
        </w:object>
      </w:r>
    </w:p>
    <w:p w14:paraId="147EAE90" w14:textId="760F2EAB" w:rsidR="00DC0A6B" w:rsidRPr="001A691F" w:rsidRDefault="00DC0A6B" w:rsidP="00DC0A6B">
      <w:pPr>
        <w:pStyle w:val="a4"/>
        <w:numPr>
          <w:ilvl w:val="0"/>
          <w:numId w:val="2"/>
        </w:numPr>
        <w:ind w:hanging="11"/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>Виключення кореня парного ст</w:t>
      </w:r>
      <w:r w:rsidR="00BC2C02">
        <w:rPr>
          <w:sz w:val="24"/>
          <w:szCs w:val="24"/>
          <w:lang w:val="uk-UA"/>
        </w:rPr>
        <w:t>у</w:t>
      </w:r>
      <w:r w:rsidRPr="001A691F">
        <w:rPr>
          <w:sz w:val="24"/>
          <w:szCs w:val="24"/>
          <w:lang w:val="uk-UA"/>
        </w:rPr>
        <w:t xml:space="preserve">пеня   </w:t>
      </w:r>
      <w:r w:rsidRPr="001A691F">
        <w:rPr>
          <w:position w:val="-10"/>
          <w:sz w:val="24"/>
          <w:szCs w:val="24"/>
          <w:lang w:val="uk-UA"/>
        </w:rPr>
        <w:object w:dxaOrig="1200" w:dyaOrig="420" w14:anchorId="0727CEC1">
          <v:shape id="_x0000_i1042" type="#_x0000_t75" style="width:60pt;height:21pt" o:ole="">
            <v:imagedata r:id="rId59" o:title=""/>
          </v:shape>
          <o:OLEObject Type="Embed" ProgID="Equation.DSMT4" ShapeID="_x0000_i1042" DrawAspect="Content" ObjectID="_1767015588" r:id="rId60"/>
        </w:object>
      </w:r>
    </w:p>
    <w:p w14:paraId="5AFB8F2C" w14:textId="77777777" w:rsidR="00DC0A6B" w:rsidRPr="001A691F" w:rsidRDefault="00DC0A6B" w:rsidP="00DC0A6B">
      <w:pPr>
        <w:pStyle w:val="a4"/>
        <w:numPr>
          <w:ilvl w:val="0"/>
          <w:numId w:val="2"/>
        </w:numPr>
        <w:ind w:hanging="11"/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 xml:space="preserve">Логарифми   </w:t>
      </w:r>
      <w:r w:rsidRPr="001A691F">
        <w:rPr>
          <w:position w:val="-12"/>
          <w:sz w:val="24"/>
          <w:szCs w:val="24"/>
          <w:lang w:val="uk-UA"/>
        </w:rPr>
        <w:object w:dxaOrig="2820" w:dyaOrig="380" w14:anchorId="1D336B07">
          <v:shape id="_x0000_i1043" type="#_x0000_t75" style="width:141pt;height:18.65pt" o:ole="">
            <v:imagedata r:id="rId61" o:title=""/>
          </v:shape>
          <o:OLEObject Type="Embed" ProgID="Equation.DSMT4" ShapeID="_x0000_i1043" DrawAspect="Content" ObjectID="_1767015589" r:id="rId62"/>
        </w:object>
      </w:r>
    </w:p>
    <w:p w14:paraId="7FB0620C" w14:textId="77777777" w:rsidR="00DC0A6B" w:rsidRPr="001A691F" w:rsidRDefault="00DC0A6B" w:rsidP="00DC0A6B">
      <w:pPr>
        <w:pStyle w:val="a4"/>
        <w:numPr>
          <w:ilvl w:val="0"/>
          <w:numId w:val="2"/>
        </w:numPr>
        <w:ind w:hanging="11"/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 xml:space="preserve">Арксинус, арккосинус   </w:t>
      </w:r>
      <w:r w:rsidRPr="001A691F">
        <w:rPr>
          <w:position w:val="-10"/>
          <w:sz w:val="24"/>
          <w:szCs w:val="24"/>
          <w:lang w:val="uk-UA"/>
        </w:rPr>
        <w:object w:dxaOrig="2140" w:dyaOrig="340" w14:anchorId="589DA5C3">
          <v:shape id="_x0000_i1044" type="#_x0000_t75" style="width:107.35pt;height:17.35pt" o:ole="">
            <v:imagedata r:id="rId63" o:title=""/>
          </v:shape>
          <o:OLEObject Type="Embed" ProgID="Equation.DSMT4" ShapeID="_x0000_i1044" DrawAspect="Content" ObjectID="_1767015590" r:id="rId64"/>
        </w:object>
      </w:r>
    </w:p>
    <w:p w14:paraId="2CAE691C" w14:textId="77777777" w:rsidR="00DC0A6B" w:rsidRPr="001A691F" w:rsidRDefault="00DC0A6B" w:rsidP="00DC0A6B">
      <w:pPr>
        <w:pStyle w:val="a4"/>
        <w:numPr>
          <w:ilvl w:val="0"/>
          <w:numId w:val="2"/>
        </w:numPr>
        <w:ind w:hanging="11"/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 xml:space="preserve">Нульовий степінь   </w:t>
      </w:r>
      <w:r w:rsidRPr="001A691F">
        <w:rPr>
          <w:position w:val="-10"/>
          <w:sz w:val="24"/>
          <w:szCs w:val="24"/>
          <w:lang w:val="uk-UA"/>
        </w:rPr>
        <w:object w:dxaOrig="1060" w:dyaOrig="400" w14:anchorId="32ED08DA">
          <v:shape id="_x0000_i1045" type="#_x0000_t75" style="width:53.35pt;height:20.35pt" o:ole="">
            <v:imagedata r:id="rId65" o:title=""/>
          </v:shape>
          <o:OLEObject Type="Embed" ProgID="Equation.DSMT4" ShapeID="_x0000_i1045" DrawAspect="Content" ObjectID="_1767015591" r:id="rId66"/>
        </w:object>
      </w:r>
    </w:p>
    <w:p w14:paraId="3A032FAA" w14:textId="77777777" w:rsidR="00DC0A6B" w:rsidRPr="001A691F" w:rsidRDefault="00DC0A6B" w:rsidP="00DC0A6B">
      <w:pPr>
        <w:pStyle w:val="a4"/>
        <w:numPr>
          <w:ilvl w:val="0"/>
          <w:numId w:val="2"/>
        </w:numPr>
        <w:ind w:hanging="11"/>
        <w:rPr>
          <w:sz w:val="24"/>
          <w:szCs w:val="24"/>
          <w:lang w:val="uk-UA"/>
        </w:rPr>
      </w:pPr>
      <w:r w:rsidRPr="001A691F">
        <w:rPr>
          <w:position w:val="-10"/>
          <w:sz w:val="24"/>
          <w:szCs w:val="24"/>
          <w:lang w:val="uk-UA"/>
        </w:rPr>
        <w:object w:dxaOrig="3580" w:dyaOrig="760" w14:anchorId="4A7952F5">
          <v:shape id="_x0000_i1046" type="#_x0000_t75" style="width:179.35pt;height:38.35pt" o:ole="">
            <v:imagedata r:id="rId67" o:title=""/>
          </v:shape>
          <o:OLEObject Type="Embed" ProgID="Equation.DSMT4" ShapeID="_x0000_i1046" DrawAspect="Content" ObjectID="_1767015592" r:id="rId68"/>
        </w:object>
      </w:r>
      <w:r w:rsidRPr="001A691F">
        <w:rPr>
          <w:position w:val="-10"/>
          <w:sz w:val="24"/>
          <w:szCs w:val="24"/>
          <w:lang w:val="uk-UA"/>
        </w:rPr>
        <w:t xml:space="preserve"> </w:t>
      </w:r>
    </w:p>
    <w:p w14:paraId="27485417" w14:textId="77777777" w:rsidR="00DC0A6B" w:rsidRPr="001A691F" w:rsidRDefault="00DC0A6B" w:rsidP="00DC0A6B">
      <w:pPr>
        <w:pStyle w:val="a4"/>
        <w:rPr>
          <w:sz w:val="24"/>
          <w:szCs w:val="24"/>
          <w:lang w:val="uk-UA"/>
        </w:rPr>
      </w:pPr>
      <w:r w:rsidRPr="001A691F">
        <w:rPr>
          <w:position w:val="-10"/>
          <w:sz w:val="24"/>
          <w:szCs w:val="24"/>
          <w:lang w:val="uk-UA"/>
        </w:rPr>
        <w:t>Аналогічні обмеження маємо і для функції двох змінних.</w:t>
      </w:r>
    </w:p>
    <w:p w14:paraId="1CCECD33" w14:textId="77777777" w:rsidR="00DC0A6B" w:rsidRPr="001A691F" w:rsidRDefault="00DC0A6B" w:rsidP="00DC0A6B">
      <w:pPr>
        <w:rPr>
          <w:bCs/>
          <w:sz w:val="24"/>
          <w:szCs w:val="24"/>
          <w:lang w:val="uk-UA"/>
        </w:rPr>
      </w:pPr>
      <w:r w:rsidRPr="001A691F">
        <w:rPr>
          <w:b/>
          <w:bCs/>
          <w:sz w:val="24"/>
          <w:szCs w:val="24"/>
          <w:lang w:val="uk-UA"/>
        </w:rPr>
        <w:t>Вправа1</w:t>
      </w:r>
      <w:r w:rsidRPr="001A691F">
        <w:rPr>
          <w:bCs/>
          <w:sz w:val="24"/>
          <w:szCs w:val="24"/>
          <w:lang w:val="uk-UA"/>
        </w:rPr>
        <w:t xml:space="preserve">. </w:t>
      </w:r>
    </w:p>
    <w:p w14:paraId="44A2E502" w14:textId="77777777" w:rsidR="00DD7583" w:rsidRPr="001A691F" w:rsidRDefault="00DD7583" w:rsidP="00DD7583">
      <w:pPr>
        <w:ind w:left="720"/>
        <w:jc w:val="both"/>
        <w:rPr>
          <w:noProof/>
          <w:sz w:val="24"/>
          <w:szCs w:val="24"/>
          <w:lang w:val="uk-UA" w:eastAsia="ru-RU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2B7070F3" wp14:editId="13A9DBFE">
                <wp:simplePos x="0" y="0"/>
                <wp:positionH relativeFrom="column">
                  <wp:posOffset>3221355</wp:posOffset>
                </wp:positionH>
                <wp:positionV relativeFrom="paragraph">
                  <wp:posOffset>361315</wp:posOffset>
                </wp:positionV>
                <wp:extent cx="14605" cy="18415"/>
                <wp:effectExtent l="56515" t="48895" r="43180" b="46990"/>
                <wp:wrapNone/>
                <wp:docPr id="5" name="Рукописный ввод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605" cy="184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D7C361" id="Рукописный ввод 5" o:spid="_x0000_s1026" type="#_x0000_t75" style="position:absolute;margin-left:253.15pt;margin-top:27.95pt;width:2.1pt;height:2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">
                <v:imagedata r:id="rId8" o:title=""/>
                <o:lock v:ext="edit" rotation="t" verticies="t" shapetype="t"/>
              </v:shape>
            </w:pict>
          </mc:Fallback>
        </mc:AlternateContent>
      </w:r>
      <w:r w:rsidRPr="001A691F">
        <w:rPr>
          <w:noProof/>
          <w:sz w:val="24"/>
          <w:szCs w:val="24"/>
          <w:lang w:val="uk-UA" w:eastAsia="ru-RU"/>
        </w:rPr>
        <w:t>№1.1 с.16</w:t>
      </w:r>
    </w:p>
    <w:p w14:paraId="38386282" w14:textId="77777777" w:rsidR="00DD7583" w:rsidRPr="001A691F" w:rsidRDefault="00DD7583" w:rsidP="00DD7583">
      <w:pPr>
        <w:ind w:left="720"/>
        <w:jc w:val="both"/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t xml:space="preserve">Знайдіть і зобразіть на площині </w:t>
      </w:r>
      <w:r w:rsidRPr="001A691F">
        <w:rPr>
          <w:i/>
          <w:iCs/>
          <w:noProof/>
          <w:sz w:val="24"/>
          <w:szCs w:val="24"/>
          <w:lang w:val="en-US" w:eastAsia="ru-RU"/>
        </w:rPr>
        <w:t>Oxy</w:t>
      </w:r>
      <w:r w:rsidRPr="001A691F">
        <w:rPr>
          <w:i/>
          <w:iCs/>
          <w:noProof/>
          <w:sz w:val="24"/>
          <w:szCs w:val="24"/>
          <w:lang w:eastAsia="ru-RU"/>
        </w:rPr>
        <w:t xml:space="preserve"> </w:t>
      </w:r>
      <w:r w:rsidRPr="001A691F">
        <w:rPr>
          <w:noProof/>
          <w:sz w:val="24"/>
          <w:szCs w:val="24"/>
          <w:lang w:val="uk-UA" w:eastAsia="ru-RU"/>
        </w:rPr>
        <w:t>область визначення функції</w:t>
      </w:r>
    </w:p>
    <w:p w14:paraId="6627D477" w14:textId="77777777" w:rsidR="00DD7583" w:rsidRPr="001A691F" w:rsidRDefault="00DD7583" w:rsidP="00DD7583">
      <w:pPr>
        <w:ind w:left="720"/>
        <w:jc w:val="both"/>
        <w:rPr>
          <w:noProof/>
          <w:sz w:val="24"/>
          <w:szCs w:val="24"/>
          <w:lang w:val="uk-UA" w:eastAsia="ru-RU"/>
        </w:rPr>
      </w:pPr>
      <w:r w:rsidRPr="001A691F">
        <w:rPr>
          <w:noProof/>
          <w:position w:val="-18"/>
          <w:sz w:val="24"/>
          <w:szCs w:val="24"/>
          <w:lang w:val="uk-UA" w:eastAsia="ru-RU"/>
        </w:rPr>
        <w:object w:dxaOrig="2700" w:dyaOrig="480" w14:anchorId="76695E36">
          <v:shape id="_x0000_i1047" type="#_x0000_t75" style="width:135pt;height:24pt" o:ole="">
            <v:imagedata r:id="rId70" o:title=""/>
          </v:shape>
          <o:OLEObject Type="Embed" ProgID="Equation.DSMT4" ShapeID="_x0000_i1047" DrawAspect="Content" ObjectID="_1767015593" r:id="rId71"/>
        </w:object>
      </w:r>
    </w:p>
    <w:p w14:paraId="210EBEC3" w14:textId="77777777" w:rsidR="0057725A" w:rsidRDefault="00DD7583" w:rsidP="00DD7583">
      <w:pPr>
        <w:jc w:val="both"/>
        <w:rPr>
          <w:noProof/>
          <w:sz w:val="24"/>
          <w:szCs w:val="24"/>
          <w:lang w:val="uk-UA" w:eastAsia="ru-RU"/>
        </w:rPr>
      </w:pPr>
      <w:r w:rsidRPr="001A691F">
        <w:rPr>
          <w:noProof/>
          <w:sz w:val="24"/>
          <w:szCs w:val="24"/>
          <w:lang w:val="uk-UA" w:eastAsia="ru-RU"/>
        </w:rPr>
        <w:br w:type="page"/>
      </w:r>
    </w:p>
    <w:p w14:paraId="4DB8F709" w14:textId="77777777" w:rsidR="00663D35" w:rsidRDefault="00DD7583" w:rsidP="00DD7583">
      <w:pPr>
        <w:jc w:val="both"/>
        <w:rPr>
          <w:noProof/>
          <w:sz w:val="24"/>
          <w:szCs w:val="24"/>
          <w:lang w:val="uk-UA" w:eastAsia="ru-RU"/>
        </w:rPr>
      </w:pPr>
      <w:r w:rsidRPr="00890AA0">
        <w:rPr>
          <w:b/>
          <w:bCs/>
          <w:noProof/>
        </w:rPr>
        <w:lastRenderedPageBreak/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43502DA3" wp14:editId="75F38EF8">
                <wp:simplePos x="0" y="0"/>
                <wp:positionH relativeFrom="column">
                  <wp:posOffset>4325620</wp:posOffset>
                </wp:positionH>
                <wp:positionV relativeFrom="paragraph">
                  <wp:posOffset>-3810</wp:posOffset>
                </wp:positionV>
                <wp:extent cx="11430" cy="15875"/>
                <wp:effectExtent l="55880" t="50800" r="46990" b="38100"/>
                <wp:wrapNone/>
                <wp:docPr id="4" name="Рукописный ввод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1430" cy="158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FF7E1C" id="Рукописный ввод 4" o:spid="_x0000_s1026" type="#_x0000_t75" style="position:absolute;margin-left:339.65pt;margin-top:-1.05pt;width:2.7pt;height:2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">
                <v:imagedata r:id="rId8" o:title=""/>
                <o:lock v:ext="edit" rotation="t" verticies="t" shapetype="t"/>
              </v:shape>
            </w:pict>
          </mc:Fallback>
        </mc:AlternateContent>
      </w:r>
      <w:r w:rsidRPr="00890AA0">
        <w:rPr>
          <w:b/>
          <w:bCs/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1BC0A83F" wp14:editId="49033EF2">
                <wp:simplePos x="0" y="0"/>
                <wp:positionH relativeFrom="column">
                  <wp:posOffset>51435</wp:posOffset>
                </wp:positionH>
                <wp:positionV relativeFrom="paragraph">
                  <wp:posOffset>77470</wp:posOffset>
                </wp:positionV>
                <wp:extent cx="36830" cy="36830"/>
                <wp:effectExtent l="58420" t="65405" r="57150" b="50165"/>
                <wp:wrapNone/>
                <wp:docPr id="3" name="Рукописный ввод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36830" cy="368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277C60" id="Рукописный ввод 3" o:spid="_x0000_s1026" type="#_x0000_t75" style="position:absolute;margin-left:-140.95pt;margin-top:-138.9pt;width:290pt;height:290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">
                <v:imagedata r:id="rId74" o:title=""/>
                <o:lock v:ext="edit" rotation="t" aspectratio="f"/>
              </v:shape>
            </w:pict>
          </mc:Fallback>
        </mc:AlternateContent>
      </w:r>
      <w:r w:rsidR="0057725A" w:rsidRPr="00890AA0">
        <w:rPr>
          <w:b/>
          <w:bCs/>
          <w:noProof/>
          <w:sz w:val="24"/>
          <w:szCs w:val="24"/>
          <w:lang w:val="uk-UA" w:eastAsia="ru-RU"/>
        </w:rPr>
        <w:t>Графік</w:t>
      </w:r>
      <w:r w:rsidR="0057725A">
        <w:rPr>
          <w:noProof/>
          <w:sz w:val="24"/>
          <w:szCs w:val="24"/>
          <w:lang w:val="uk-UA" w:eastAsia="ru-RU"/>
        </w:rPr>
        <w:t xml:space="preserve"> </w:t>
      </w:r>
      <w:r w:rsidR="0057725A" w:rsidRPr="0057725A">
        <w:rPr>
          <w:noProof/>
          <w:position w:val="-10"/>
          <w:sz w:val="24"/>
          <w:szCs w:val="24"/>
          <w:lang w:val="uk-UA" w:eastAsia="ru-RU"/>
        </w:rPr>
        <w:object w:dxaOrig="1420" w:dyaOrig="360" w14:anchorId="1C929D63">
          <v:shape id="_x0000_i1048" type="#_x0000_t75" style="width:71pt;height:18pt" o:ole="">
            <v:imagedata r:id="rId75" o:title=""/>
          </v:shape>
          <o:OLEObject Type="Embed" ProgID="Equation.DSMT4" ShapeID="_x0000_i1048" DrawAspect="Content" ObjectID="_1767015594" r:id="rId76"/>
        </w:object>
      </w:r>
      <w:r w:rsidR="00663D35">
        <w:rPr>
          <w:noProof/>
          <w:sz w:val="24"/>
          <w:szCs w:val="24"/>
          <w:lang w:val="uk-UA" w:eastAsia="ru-RU"/>
        </w:rPr>
        <w:t>.</w:t>
      </w:r>
    </w:p>
    <w:p w14:paraId="4BE9F6F3" w14:textId="183BEB1E" w:rsidR="00DD7583" w:rsidRPr="0057725A" w:rsidRDefault="00DD7583" w:rsidP="00DD7583">
      <w:pPr>
        <w:jc w:val="both"/>
        <w:rPr>
          <w:noProof/>
          <w:sz w:val="24"/>
          <w:szCs w:val="24"/>
          <w:lang w:val="uk-UA" w:eastAsia="ru-RU"/>
        </w:rPr>
      </w:pPr>
    </w:p>
    <w:p w14:paraId="69B3AA95" w14:textId="4DB7AAA0" w:rsidR="00CF3A26" w:rsidRDefault="00890AA0">
      <w:r w:rsidRPr="001A691F">
        <w:rPr>
          <w:noProof/>
          <w:sz w:val="24"/>
          <w:szCs w:val="24"/>
          <w:lang w:eastAsia="ru-RU"/>
        </w:rPr>
        <w:drawing>
          <wp:inline distT="0" distB="0" distL="0" distR="0" wp14:anchorId="3FAC9FC7" wp14:editId="6658693B">
            <wp:extent cx="2082303" cy="2751351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639" cy="2763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1995F7" w14:textId="046B216E" w:rsidR="00BC2C02" w:rsidRPr="00BC2C02" w:rsidRDefault="00BC2C02">
      <w:pPr>
        <w:rPr>
          <w:b/>
          <w:bCs/>
        </w:rPr>
      </w:pPr>
      <w:r w:rsidRPr="00BC2C02">
        <w:rPr>
          <w:b/>
          <w:bCs/>
          <w:noProof/>
          <w:sz w:val="24"/>
          <w:szCs w:val="24"/>
          <w:lang w:val="uk-UA" w:eastAsia="ru-RU"/>
        </w:rPr>
        <w:t>Лінії рівня</w:t>
      </w:r>
      <w:r>
        <w:rPr>
          <w:b/>
          <w:bCs/>
          <w:noProof/>
          <w:sz w:val="24"/>
          <w:szCs w:val="24"/>
          <w:lang w:val="uk-UA" w:eastAsia="ru-RU"/>
        </w:rPr>
        <w:t xml:space="preserve">. </w:t>
      </w:r>
    </w:p>
    <w:p w14:paraId="2CA3FBF5" w14:textId="3F7E5D5E" w:rsidR="00663D35" w:rsidRPr="007F2FAB" w:rsidRDefault="00663D35" w:rsidP="00663D35">
      <w:pPr>
        <w:rPr>
          <w:sz w:val="24"/>
          <w:szCs w:val="24"/>
          <w:lang w:val="uk-UA"/>
        </w:rPr>
      </w:pPr>
      <w:r>
        <w:rPr>
          <w:b/>
          <w:bCs/>
          <w:sz w:val="24"/>
          <w:szCs w:val="24"/>
          <w:lang w:val="uk-UA"/>
        </w:rPr>
        <w:t xml:space="preserve">Окіл точки. </w:t>
      </w:r>
      <w:r w:rsidR="007F2FAB" w:rsidRPr="007F2FAB">
        <w:rPr>
          <w:sz w:val="24"/>
          <w:szCs w:val="24"/>
          <w:lang w:val="uk-UA"/>
        </w:rPr>
        <w:t xml:space="preserve">Множина </w:t>
      </w:r>
      <w:r w:rsidR="007F2FAB">
        <w:rPr>
          <w:sz w:val="24"/>
          <w:szCs w:val="24"/>
          <w:lang w:val="uk-UA"/>
        </w:rPr>
        <w:t xml:space="preserve">всіх точок </w:t>
      </w:r>
      <w:r w:rsidR="007F2FAB" w:rsidRPr="007F2FAB">
        <w:rPr>
          <w:position w:val="-14"/>
          <w:sz w:val="24"/>
          <w:szCs w:val="24"/>
          <w:lang w:val="uk-UA"/>
        </w:rPr>
        <w:object w:dxaOrig="880" w:dyaOrig="400" w14:anchorId="187BF5EF">
          <v:shape id="_x0000_i1049" type="#_x0000_t75" style="width:44pt;height:20pt" o:ole="">
            <v:imagedata r:id="rId78" o:title=""/>
          </v:shape>
          <o:OLEObject Type="Embed" ProgID="Equation.DSMT4" ShapeID="_x0000_i1049" DrawAspect="Content" ObjectID="_1767015595" r:id="rId79"/>
        </w:object>
      </w:r>
      <w:r w:rsidR="007F2FAB">
        <w:rPr>
          <w:sz w:val="24"/>
          <w:szCs w:val="24"/>
          <w:lang w:val="uk-UA"/>
        </w:rPr>
        <w:t xml:space="preserve">площини, координати яких задовольняють нерівність </w:t>
      </w:r>
      <w:r w:rsidR="00D804AD" w:rsidRPr="00D804AD">
        <w:rPr>
          <w:position w:val="-16"/>
          <w:sz w:val="24"/>
          <w:szCs w:val="24"/>
          <w:lang w:val="uk-UA"/>
        </w:rPr>
        <w:object w:dxaOrig="2540" w:dyaOrig="520" w14:anchorId="21E2EBE2">
          <v:shape id="_x0000_i1050" type="#_x0000_t75" style="width:127pt;height:26pt" o:ole="">
            <v:imagedata r:id="rId80" o:title=""/>
          </v:shape>
          <o:OLEObject Type="Embed" ProgID="Equation.DSMT4" ShapeID="_x0000_i1050" DrawAspect="Content" ObjectID="_1767015596" r:id="rId81"/>
        </w:object>
      </w:r>
      <w:r w:rsidR="00D804AD">
        <w:rPr>
          <w:sz w:val="24"/>
          <w:szCs w:val="24"/>
          <w:lang w:val="uk-UA"/>
        </w:rPr>
        <w:t xml:space="preserve">, називаються дельта околом точки </w:t>
      </w:r>
      <w:r w:rsidR="00D804AD" w:rsidRPr="007F2FAB">
        <w:rPr>
          <w:position w:val="-14"/>
          <w:sz w:val="24"/>
          <w:szCs w:val="24"/>
          <w:lang w:val="uk-UA"/>
        </w:rPr>
        <w:object w:dxaOrig="1140" w:dyaOrig="400" w14:anchorId="4CE642B8">
          <v:shape id="_x0000_i1051" type="#_x0000_t75" style="width:57pt;height:20pt" o:ole="">
            <v:imagedata r:id="rId82" o:title=""/>
          </v:shape>
          <o:OLEObject Type="Embed" ProgID="Equation.DSMT4" ShapeID="_x0000_i1051" DrawAspect="Content" ObjectID="_1767015597" r:id="rId83"/>
        </w:object>
      </w:r>
      <w:r w:rsidR="00D804AD">
        <w:rPr>
          <w:sz w:val="24"/>
          <w:szCs w:val="24"/>
          <w:lang w:val="uk-UA"/>
        </w:rPr>
        <w:t>.</w:t>
      </w:r>
      <w:r w:rsidR="00BC2C02">
        <w:rPr>
          <w:sz w:val="24"/>
          <w:szCs w:val="24"/>
          <w:lang w:val="uk-UA"/>
        </w:rPr>
        <w:t xml:space="preserve"> </w:t>
      </w:r>
    </w:p>
    <w:p w14:paraId="2A05BA13" w14:textId="77777777" w:rsidR="00663D35" w:rsidRPr="001A691F" w:rsidRDefault="00663D35" w:rsidP="00663D35">
      <w:pPr>
        <w:rPr>
          <w:b/>
          <w:bCs/>
          <w:sz w:val="24"/>
          <w:szCs w:val="24"/>
          <w:lang w:val="uk-UA"/>
        </w:rPr>
      </w:pPr>
      <w:r w:rsidRPr="001A691F">
        <w:rPr>
          <w:b/>
          <w:bCs/>
          <w:sz w:val="24"/>
          <w:szCs w:val="24"/>
          <w:lang w:val="uk-UA"/>
        </w:rPr>
        <w:t xml:space="preserve">Границя. </w:t>
      </w:r>
    </w:p>
    <w:p w14:paraId="38C03D19" w14:textId="77777777" w:rsidR="00663D35" w:rsidRPr="001A691F" w:rsidRDefault="00663D35" w:rsidP="00663D35">
      <w:pPr>
        <w:rPr>
          <w:b/>
          <w:bCs/>
          <w:sz w:val="24"/>
          <w:szCs w:val="24"/>
          <w:lang w:val="uk-UA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60B59522" wp14:editId="312723E7">
                <wp:simplePos x="0" y="0"/>
                <wp:positionH relativeFrom="column">
                  <wp:posOffset>6704140</wp:posOffset>
                </wp:positionH>
                <wp:positionV relativeFrom="paragraph">
                  <wp:posOffset>411770</wp:posOffset>
                </wp:positionV>
                <wp:extent cx="153720" cy="131760"/>
                <wp:effectExtent l="38100" t="38100" r="36830" b="40005"/>
                <wp:wrapNone/>
                <wp:docPr id="186" name="Рукописный ввод 1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53720" cy="1317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92D277" id="Рукописный ввод 186" o:spid="_x0000_s1026" type="#_x0000_t75" style="position:absolute;margin-left:527.4pt;margin-top:31.9pt;width:13.05pt;height:11.3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">
                <v:imagedata r:id="rId85" o:title=""/>
                <o:lock v:ext="edit" rotation="t" verticies="t" shapetype="t"/>
              </v:shape>
            </w:pict>
          </mc:Fallback>
        </mc:AlternateContent>
      </w:r>
      <w:r w:rsidRPr="001A691F">
        <w:rPr>
          <w:noProof/>
          <w:sz w:val="24"/>
          <w:szCs w:val="24"/>
          <w:lang w:eastAsia="ru-RU"/>
        </w:rPr>
        <w:drawing>
          <wp:inline distT="0" distB="0" distL="0" distR="0" wp14:anchorId="459913A2" wp14:editId="1C9308F8">
            <wp:extent cx="4470400" cy="690245"/>
            <wp:effectExtent l="0" t="0" r="635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0" cy="69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311B96" w14:textId="5F7A5BFD" w:rsidR="0028759C" w:rsidRDefault="00663D35" w:rsidP="00663D35">
      <w:r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4FCBC0C6" wp14:editId="56AF4BFD">
                <wp:simplePos x="0" y="0"/>
                <wp:positionH relativeFrom="column">
                  <wp:posOffset>6575565</wp:posOffset>
                </wp:positionH>
                <wp:positionV relativeFrom="paragraph">
                  <wp:posOffset>894210</wp:posOffset>
                </wp:positionV>
                <wp:extent cx="209520" cy="79920"/>
                <wp:effectExtent l="38100" t="38100" r="19685" b="34925"/>
                <wp:wrapNone/>
                <wp:docPr id="177" name="Рукописный ввод 1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09520" cy="799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4246FB" id="Рукописный ввод 177" o:spid="_x0000_s1026" type="#_x0000_t75" style="position:absolute;margin-left:517.25pt;margin-top:69.9pt;width:17.5pt;height:7.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">
                <v:imagedata r:id="rId88" o:title=""/>
                <o:lock v:ext="edit" rotation="t" verticies="t" shapetype="t"/>
              </v:shape>
            </w:pict>
          </mc:Fallback>
        </mc:AlternateContent>
      </w:r>
      <w:r w:rsidRPr="001A691F">
        <w:rPr>
          <w:noProof/>
          <w:sz w:val="24"/>
          <w:szCs w:val="24"/>
          <w:lang w:eastAsia="ru-RU"/>
        </w:rPr>
        <w:drawing>
          <wp:inline distT="0" distB="0" distL="0" distR="0" wp14:anchorId="1E02FD82" wp14:editId="73C41A79">
            <wp:extent cx="4385945" cy="1786255"/>
            <wp:effectExtent l="0" t="0" r="0" b="444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5945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EC125" w14:textId="02DEA06D" w:rsidR="0028759C" w:rsidRDefault="0028759C" w:rsidP="00663D35"/>
    <w:p w14:paraId="31BD173E" w14:textId="77777777" w:rsidR="00147B11" w:rsidRDefault="00147B11" w:rsidP="00663D35"/>
    <w:p w14:paraId="6ABA019C" w14:textId="37AA3777" w:rsidR="00C9796E" w:rsidRDefault="00BD4BA0" w:rsidP="00663D35">
      <w:pPr>
        <w:rPr>
          <w:b/>
          <w:bCs/>
          <w:sz w:val="24"/>
          <w:szCs w:val="24"/>
          <w:lang w:val="uk-UA"/>
        </w:rPr>
      </w:pPr>
      <w:r w:rsidRPr="00BD4BA0">
        <w:rPr>
          <w:b/>
          <w:bCs/>
          <w:sz w:val="24"/>
          <w:szCs w:val="24"/>
          <w:lang w:val="uk-UA"/>
        </w:rPr>
        <w:t>Повний приріст функції двох змінних</w:t>
      </w:r>
    </w:p>
    <w:p w14:paraId="181E9F48" w14:textId="77777777" w:rsidR="00147B11" w:rsidRDefault="00147B11" w:rsidP="00663D35">
      <w:pPr>
        <w:rPr>
          <w:b/>
          <w:bCs/>
          <w:sz w:val="24"/>
          <w:szCs w:val="24"/>
          <w:lang w:val="uk-UA"/>
        </w:rPr>
      </w:pPr>
    </w:p>
    <w:p w14:paraId="7E1FC73F" w14:textId="1FDC271E" w:rsidR="001470B9" w:rsidRPr="0028759C" w:rsidRDefault="0028759C" w:rsidP="00663D35">
      <w:pPr>
        <w:rPr>
          <w:sz w:val="24"/>
          <w:szCs w:val="24"/>
          <w:lang w:val="uk-UA"/>
        </w:rPr>
      </w:pPr>
      <w:r w:rsidRPr="0028759C">
        <w:rPr>
          <w:sz w:val="24"/>
          <w:szCs w:val="24"/>
          <w:lang w:val="uk-UA"/>
        </w:rPr>
        <w:t xml:space="preserve">Повний приріст функції </w:t>
      </w:r>
      <w:r>
        <w:rPr>
          <w:sz w:val="24"/>
          <w:szCs w:val="24"/>
          <w:lang w:val="uk-UA"/>
        </w:rPr>
        <w:t xml:space="preserve">двох змінних знайти нелегко (громіздко), тому часто його вигляд дають через означення. </w:t>
      </w:r>
      <w:r w:rsidR="00BE2787">
        <w:rPr>
          <w:sz w:val="24"/>
          <w:szCs w:val="24"/>
          <w:lang w:val="uk-UA"/>
        </w:rPr>
        <w:t xml:space="preserve">Ми спробуємо побачити структуру повного приросту за допомогою простого прикладу. </w:t>
      </w:r>
    </w:p>
    <w:p w14:paraId="5D2EE103" w14:textId="77777777" w:rsidR="001470B9" w:rsidRDefault="001470B9" w:rsidP="001470B9">
      <w:pPr>
        <w:rPr>
          <w:bCs/>
          <w:sz w:val="24"/>
          <w:szCs w:val="24"/>
          <w:lang w:val="uk-UA"/>
        </w:rPr>
      </w:pPr>
      <w:r w:rsidRPr="001A691F">
        <w:rPr>
          <w:bCs/>
          <w:position w:val="-150"/>
          <w:sz w:val="24"/>
          <w:szCs w:val="24"/>
          <w:lang w:val="uk-UA"/>
        </w:rPr>
        <w:object w:dxaOrig="7960" w:dyaOrig="3060" w14:anchorId="0FA8C141">
          <v:shape id="_x0000_i1052" type="#_x0000_t75" style="width:398pt;height:153pt" o:ole="">
            <v:imagedata r:id="rId90" o:title=""/>
          </v:shape>
          <o:OLEObject Type="Embed" ProgID="Equation.DSMT4" ShapeID="_x0000_i1052" DrawAspect="Content" ObjectID="_1767015598" r:id="rId91"/>
        </w:object>
      </w:r>
    </w:p>
    <w:p w14:paraId="4A1678D4" w14:textId="509C2FE9" w:rsidR="001470B9" w:rsidRPr="001470B9" w:rsidRDefault="001470B9" w:rsidP="001470B9">
      <w:pPr>
        <w:rPr>
          <w:bCs/>
          <w:sz w:val="24"/>
          <w:szCs w:val="24"/>
          <w:lang w:val="uk-UA"/>
        </w:rPr>
      </w:pPr>
      <w:r w:rsidRPr="001470B9"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0608871C" wp14:editId="5CF464E2">
                <wp:simplePos x="0" y="0"/>
                <wp:positionH relativeFrom="column">
                  <wp:posOffset>454025</wp:posOffset>
                </wp:positionH>
                <wp:positionV relativeFrom="paragraph">
                  <wp:posOffset>262890</wp:posOffset>
                </wp:positionV>
                <wp:extent cx="61595" cy="61595"/>
                <wp:effectExtent l="53975" t="53340" r="46355" b="46990"/>
                <wp:wrapNone/>
                <wp:docPr id="21" name="Рукописный ввод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1595" cy="615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8B4927" id="Рукописный ввод 21" o:spid="_x0000_s1026" type="#_x0000_t75" style="position:absolute;margin-left:35.25pt;margin-top:20.2pt;width:5.8pt;height:5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">
                <v:imagedata r:id="rId93" o:title=""/>
                <o:lock v:ext="edit" rotation="t" verticies="t" shapetype="t"/>
              </v:shape>
            </w:pict>
          </mc:Fallback>
        </mc:AlternateContent>
      </w:r>
      <w:r w:rsidRPr="001470B9">
        <w:rPr>
          <w:bCs/>
          <w:sz w:val="24"/>
          <w:szCs w:val="24"/>
          <w:lang w:val="uk-UA"/>
        </w:rPr>
        <w:t xml:space="preserve">Повний приріст даної функції двох змінних має вигляд: </w:t>
      </w:r>
      <w:r w:rsidRPr="001470B9">
        <w:rPr>
          <w:bCs/>
          <w:position w:val="-16"/>
          <w:sz w:val="24"/>
          <w:szCs w:val="24"/>
          <w:lang w:val="uk-UA"/>
        </w:rPr>
        <w:object w:dxaOrig="4700" w:dyaOrig="580" w14:anchorId="003E8771">
          <v:shape id="_x0000_i1053" type="#_x0000_t75" style="width:235pt;height:29pt" o:ole="">
            <v:imagedata r:id="rId94" o:title=""/>
          </v:shape>
          <o:OLEObject Type="Embed" ProgID="Equation.DSMT4" ShapeID="_x0000_i1053" DrawAspect="Content" ObjectID="_1767015599" r:id="rId95"/>
        </w:object>
      </w:r>
      <w:r w:rsidRPr="001470B9">
        <w:rPr>
          <w:bCs/>
          <w:sz w:val="24"/>
          <w:szCs w:val="24"/>
          <w:lang w:val="uk-UA"/>
        </w:rPr>
        <w:t xml:space="preserve">. Тут величина </w:t>
      </w:r>
      <w:r w:rsidRPr="001470B9">
        <w:rPr>
          <w:bCs/>
          <w:position w:val="-16"/>
          <w:sz w:val="24"/>
          <w:szCs w:val="24"/>
          <w:lang w:val="uk-UA"/>
        </w:rPr>
        <w:object w:dxaOrig="1840" w:dyaOrig="580" w14:anchorId="79DEA954">
          <v:shape id="_x0000_i1054" type="#_x0000_t75" style="width:92pt;height:29pt" o:ole="">
            <v:imagedata r:id="rId96" o:title=""/>
          </v:shape>
          <o:OLEObject Type="Embed" ProgID="Equation.DSMT4" ShapeID="_x0000_i1054" DrawAspect="Content" ObjectID="_1767015600" r:id="rId97"/>
        </w:object>
      </w:r>
      <w:r w:rsidRPr="001470B9">
        <w:rPr>
          <w:bCs/>
          <w:sz w:val="24"/>
          <w:szCs w:val="24"/>
          <w:lang w:val="uk-UA"/>
        </w:rPr>
        <w:t xml:space="preserve">є нескінченно малою більш високого порядку в порівнянні з відстанню між точками </w:t>
      </w:r>
      <w:r w:rsidRPr="001470B9">
        <w:rPr>
          <w:bCs/>
          <w:position w:val="-16"/>
          <w:sz w:val="24"/>
          <w:szCs w:val="24"/>
          <w:lang w:val="uk-UA"/>
        </w:rPr>
        <w:object w:dxaOrig="5440" w:dyaOrig="560" w14:anchorId="6E12ECF5">
          <v:shape id="_x0000_i1055" type="#_x0000_t75" style="width:272pt;height:28pt" o:ole="">
            <v:imagedata r:id="rId98" o:title=""/>
          </v:shape>
          <o:OLEObject Type="Embed" ProgID="Equation.DSMT4" ShapeID="_x0000_i1055" DrawAspect="Content" ObjectID="_1767015601" r:id="rId99"/>
        </w:object>
      </w:r>
      <w:r w:rsidRPr="001470B9">
        <w:rPr>
          <w:bCs/>
          <w:sz w:val="24"/>
          <w:szCs w:val="24"/>
          <w:lang w:val="uk-UA"/>
        </w:rPr>
        <w:t xml:space="preserve"> </w:t>
      </w:r>
    </w:p>
    <w:p w14:paraId="5B264431" w14:textId="7C28D921" w:rsidR="001470B9" w:rsidRPr="001470B9" w:rsidRDefault="001470B9" w:rsidP="001470B9">
      <w:pPr>
        <w:rPr>
          <w:bCs/>
          <w:sz w:val="24"/>
          <w:szCs w:val="24"/>
          <w:lang w:val="uk-UA"/>
        </w:rPr>
      </w:pPr>
      <w:r w:rsidRPr="001470B9">
        <w:rPr>
          <w:bCs/>
          <w:sz w:val="24"/>
          <w:szCs w:val="24"/>
          <w:lang w:val="uk-UA"/>
        </w:rPr>
        <w:t>Отже</w:t>
      </w:r>
      <w:r w:rsidRPr="001470B9">
        <w:rPr>
          <w:b/>
          <w:bCs/>
          <w:sz w:val="24"/>
          <w:szCs w:val="24"/>
          <w:lang w:val="uk-UA"/>
        </w:rPr>
        <w:t xml:space="preserve"> </w:t>
      </w:r>
      <w:r w:rsidRPr="001470B9">
        <w:rPr>
          <w:bCs/>
          <w:sz w:val="24"/>
          <w:szCs w:val="24"/>
          <w:lang w:val="uk-UA"/>
        </w:rPr>
        <w:t xml:space="preserve">можна зробити припущення про </w:t>
      </w:r>
      <w:r w:rsidRPr="001470B9">
        <w:rPr>
          <w:b/>
          <w:bCs/>
          <w:sz w:val="24"/>
          <w:szCs w:val="24"/>
          <w:lang w:val="uk-UA"/>
        </w:rPr>
        <w:t>структур</w:t>
      </w:r>
      <w:r>
        <w:rPr>
          <w:b/>
          <w:bCs/>
          <w:sz w:val="24"/>
          <w:szCs w:val="24"/>
          <w:lang w:val="uk-UA"/>
        </w:rPr>
        <w:t>у</w:t>
      </w:r>
      <w:r w:rsidRPr="001470B9">
        <w:rPr>
          <w:b/>
          <w:bCs/>
          <w:sz w:val="24"/>
          <w:szCs w:val="24"/>
          <w:lang w:val="uk-UA"/>
        </w:rPr>
        <w:t xml:space="preserve"> приросту </w:t>
      </w:r>
      <w:r w:rsidRPr="001470B9">
        <w:rPr>
          <w:bCs/>
          <w:sz w:val="24"/>
          <w:szCs w:val="24"/>
          <w:lang w:val="uk-UA"/>
        </w:rPr>
        <w:t xml:space="preserve">довільної функції двох змінних. </w:t>
      </w:r>
    </w:p>
    <w:p w14:paraId="66130136" w14:textId="56F52186" w:rsidR="001470B9" w:rsidRPr="001470B9" w:rsidRDefault="001470B9" w:rsidP="001470B9">
      <w:pPr>
        <w:rPr>
          <w:b/>
          <w:bCs/>
          <w:sz w:val="24"/>
          <w:szCs w:val="24"/>
          <w:lang w:val="uk-UA"/>
        </w:rPr>
      </w:pPr>
      <w:r w:rsidRPr="001470B9">
        <w:rPr>
          <w:bCs/>
          <w:sz w:val="24"/>
          <w:szCs w:val="24"/>
          <w:lang w:val="uk-UA"/>
        </w:rPr>
        <w:t xml:space="preserve">Припустимо, що </w:t>
      </w:r>
      <w:r w:rsidRPr="001470B9">
        <w:rPr>
          <w:bCs/>
          <w:color w:val="FF0000"/>
          <w:sz w:val="24"/>
          <w:szCs w:val="24"/>
          <w:lang w:val="uk-UA"/>
        </w:rPr>
        <w:t xml:space="preserve">функція визначена в точці </w:t>
      </w:r>
      <w:r w:rsidRPr="00280753">
        <w:rPr>
          <w:bCs/>
          <w:color w:val="FF0000"/>
          <w:position w:val="-14"/>
          <w:sz w:val="24"/>
          <w:szCs w:val="24"/>
          <w:lang w:val="uk-UA"/>
        </w:rPr>
        <w:object w:dxaOrig="1280" w:dyaOrig="420" w14:anchorId="67195B61">
          <v:shape id="_x0000_i1056" type="#_x0000_t75" style="width:64pt;height:21pt" o:ole="">
            <v:imagedata r:id="rId100" o:title=""/>
          </v:shape>
          <o:OLEObject Type="Embed" ProgID="Equation.DSMT4" ShapeID="_x0000_i1056" DrawAspect="Content" ObjectID="_1767015602" r:id="rId101"/>
        </w:object>
      </w:r>
      <w:r w:rsidRPr="001470B9">
        <w:rPr>
          <w:bCs/>
          <w:color w:val="FF0000"/>
          <w:sz w:val="24"/>
          <w:szCs w:val="24"/>
          <w:lang w:val="uk-UA"/>
        </w:rPr>
        <w:t xml:space="preserve"> і в деякому околі цієї точки</w:t>
      </w:r>
    </w:p>
    <w:p w14:paraId="022266AA" w14:textId="59769BE4" w:rsidR="001470B9" w:rsidRPr="001470B9" w:rsidRDefault="001470B9" w:rsidP="001470B9">
      <w:pPr>
        <w:rPr>
          <w:bCs/>
          <w:sz w:val="24"/>
          <w:szCs w:val="24"/>
          <w:lang w:val="uk-UA"/>
        </w:rPr>
      </w:pPr>
      <w:r w:rsidRPr="001470B9">
        <w:rPr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1033E2CA" wp14:editId="2B3066C3">
                <wp:simplePos x="0" y="0"/>
                <wp:positionH relativeFrom="column">
                  <wp:posOffset>1329055</wp:posOffset>
                </wp:positionH>
                <wp:positionV relativeFrom="paragraph">
                  <wp:posOffset>1510030</wp:posOffset>
                </wp:positionV>
                <wp:extent cx="82550" cy="74930"/>
                <wp:effectExtent l="52705" t="52705" r="45720" b="43815"/>
                <wp:wrapNone/>
                <wp:docPr id="20" name="Рукописный ввод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2550" cy="749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1C98D9" id="Рукописный ввод 20" o:spid="_x0000_s1026" type="#_x0000_t75" style="position:absolute;margin-left:104.15pt;margin-top:118.4pt;width:7.45pt;height:6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">
                <v:imagedata r:id="rId103" o:title=""/>
                <o:lock v:ext="edit" rotation="t" verticies="t" shapetype="t"/>
              </v:shape>
            </w:pict>
          </mc:Fallback>
        </mc:AlternateContent>
      </w:r>
      <w:r w:rsidRPr="001470B9"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319019E7" wp14:editId="5E8ADF3C">
                <wp:simplePos x="0" y="0"/>
                <wp:positionH relativeFrom="column">
                  <wp:posOffset>3139440</wp:posOffset>
                </wp:positionH>
                <wp:positionV relativeFrom="paragraph">
                  <wp:posOffset>1158240</wp:posOffset>
                </wp:positionV>
                <wp:extent cx="213995" cy="59055"/>
                <wp:effectExtent l="53340" t="53340" r="46990" b="40005"/>
                <wp:wrapNone/>
                <wp:docPr id="19" name="Рукописный ввод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13995" cy="590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57ACB5" id="Рукописный ввод 19" o:spid="_x0000_s1026" type="#_x0000_t75" style="position:absolute;margin-left:246.7pt;margin-top:90.7pt;width:17.8pt;height:5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">
                <v:imagedata r:id="rId105" o:title=""/>
                <o:lock v:ext="edit" rotation="t" verticies="t" shapetype="t"/>
              </v:shape>
            </w:pict>
          </mc:Fallback>
        </mc:AlternateContent>
      </w:r>
      <w:r w:rsidRPr="001470B9">
        <w:rPr>
          <w:bCs/>
          <w:position w:val="-4"/>
          <w:sz w:val="24"/>
          <w:szCs w:val="24"/>
          <w:lang w:val="uk-UA"/>
        </w:rPr>
        <w:object w:dxaOrig="220" w:dyaOrig="340" w14:anchorId="52D37320">
          <v:shape id="_x0000_i1057" type="#_x0000_t75" style="width:11pt;height:17pt" o:ole="">
            <v:imagedata r:id="rId106" o:title=""/>
          </v:shape>
          <o:OLEObject Type="Embed" ProgID="Equation.DSMT4" ShapeID="_x0000_i1057" DrawAspect="Content" ObjectID="_1767015603" r:id="rId107"/>
        </w:object>
      </w:r>
      <w:r w:rsidRPr="001470B9">
        <w:rPr>
          <w:bCs/>
          <w:position w:val="-98"/>
          <w:sz w:val="24"/>
          <w:szCs w:val="24"/>
          <w:lang w:val="uk-UA"/>
        </w:rPr>
        <w:object w:dxaOrig="6759" w:dyaOrig="2120" w14:anchorId="14F47921">
          <v:shape id="_x0000_i1058" type="#_x0000_t75" style="width:338pt;height:106pt" o:ole="">
            <v:imagedata r:id="rId108" o:title=""/>
          </v:shape>
          <o:OLEObject Type="Embed" ProgID="Equation.DSMT4" ShapeID="_x0000_i1058" DrawAspect="Content" ObjectID="_1767015604" r:id="rId109"/>
        </w:object>
      </w:r>
    </w:p>
    <w:p w14:paraId="7509AFC3" w14:textId="3B71EBB6" w:rsidR="00E72D33" w:rsidRDefault="001470B9" w:rsidP="001470B9">
      <w:pPr>
        <w:rPr>
          <w:b/>
          <w:bCs/>
          <w:sz w:val="24"/>
          <w:szCs w:val="24"/>
          <w:lang w:val="uk-UA"/>
        </w:rPr>
      </w:pPr>
      <w:r w:rsidRPr="001470B9">
        <w:rPr>
          <w:noProof/>
          <w:sz w:val="24"/>
          <w:szCs w:val="24"/>
          <w:lang w:eastAsia="ru-RU"/>
        </w:rPr>
        <w:drawing>
          <wp:inline distT="0" distB="0" distL="0" distR="0" wp14:anchorId="01D7AD0D" wp14:editId="17005494">
            <wp:extent cx="4419600" cy="986155"/>
            <wp:effectExtent l="0" t="0" r="0" b="444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C7C1D" w14:textId="7689AABA" w:rsidR="00A25718" w:rsidRPr="00280753" w:rsidRDefault="00280753" w:rsidP="001470B9">
      <w:pPr>
        <w:rPr>
          <w:sz w:val="24"/>
          <w:szCs w:val="24"/>
        </w:rPr>
      </w:pPr>
      <w:r w:rsidRPr="00CD5B33">
        <w:rPr>
          <w:sz w:val="24"/>
          <w:szCs w:val="24"/>
          <w:lang w:val="uk-UA"/>
        </w:rPr>
        <w:t>З’ясуємо</w:t>
      </w:r>
      <w:r w:rsidR="00CD5B33" w:rsidRPr="00CD5B33">
        <w:rPr>
          <w:sz w:val="24"/>
          <w:szCs w:val="24"/>
          <w:lang w:val="uk-UA"/>
        </w:rPr>
        <w:t xml:space="preserve"> зміст </w:t>
      </w:r>
      <w:r>
        <w:rPr>
          <w:sz w:val="24"/>
          <w:szCs w:val="24"/>
          <w:lang w:val="uk-UA"/>
        </w:rPr>
        <w:t xml:space="preserve">множників </w:t>
      </w:r>
      <w:r w:rsidR="00CD5B33">
        <w:rPr>
          <w:sz w:val="24"/>
          <w:szCs w:val="24"/>
          <w:lang w:val="uk-UA"/>
        </w:rPr>
        <w:t xml:space="preserve">А і В. </w:t>
      </w:r>
    </w:p>
    <w:p w14:paraId="64166464" w14:textId="6AC29114" w:rsidR="00A25718" w:rsidRDefault="00A25718" w:rsidP="001470B9">
      <w:pPr>
        <w:rPr>
          <w:b/>
          <w:bCs/>
          <w:sz w:val="24"/>
          <w:szCs w:val="24"/>
          <w:lang w:val="uk-UA"/>
        </w:rPr>
      </w:pPr>
    </w:p>
    <w:p w14:paraId="4544A0A1" w14:textId="74D31DB2" w:rsidR="00A25718" w:rsidRDefault="00A25718" w:rsidP="001470B9">
      <w:pPr>
        <w:rPr>
          <w:b/>
          <w:bCs/>
          <w:sz w:val="24"/>
          <w:szCs w:val="24"/>
          <w:lang w:val="uk-UA"/>
        </w:rPr>
      </w:pPr>
    </w:p>
    <w:p w14:paraId="6227345E" w14:textId="1510D9FC" w:rsidR="00A25718" w:rsidRDefault="00A25718" w:rsidP="001470B9">
      <w:pPr>
        <w:rPr>
          <w:b/>
          <w:bCs/>
          <w:sz w:val="24"/>
          <w:szCs w:val="24"/>
          <w:lang w:val="uk-UA"/>
        </w:rPr>
      </w:pPr>
    </w:p>
    <w:p w14:paraId="4287583C" w14:textId="5D50DEC5" w:rsidR="00A25718" w:rsidRDefault="00A25718" w:rsidP="001470B9">
      <w:pPr>
        <w:rPr>
          <w:b/>
          <w:bCs/>
          <w:sz w:val="24"/>
          <w:szCs w:val="24"/>
          <w:lang w:val="uk-UA"/>
        </w:rPr>
      </w:pPr>
    </w:p>
    <w:p w14:paraId="027F17C4" w14:textId="60BF78C4" w:rsidR="00A25718" w:rsidRDefault="00A25718" w:rsidP="001470B9">
      <w:pPr>
        <w:rPr>
          <w:b/>
          <w:bCs/>
          <w:sz w:val="24"/>
          <w:szCs w:val="24"/>
          <w:lang w:val="uk-UA"/>
        </w:rPr>
      </w:pPr>
    </w:p>
    <w:p w14:paraId="2C88EABF" w14:textId="1BA26F51" w:rsidR="00A25718" w:rsidRDefault="00A25718" w:rsidP="001470B9">
      <w:pPr>
        <w:rPr>
          <w:b/>
          <w:bCs/>
          <w:sz w:val="24"/>
          <w:szCs w:val="24"/>
          <w:lang w:val="uk-UA"/>
        </w:rPr>
      </w:pPr>
    </w:p>
    <w:p w14:paraId="4195264E" w14:textId="11EB5ACD" w:rsidR="00A25718" w:rsidRDefault="00A25718" w:rsidP="001470B9">
      <w:pPr>
        <w:rPr>
          <w:b/>
          <w:bCs/>
          <w:sz w:val="24"/>
          <w:szCs w:val="24"/>
          <w:lang w:val="uk-UA"/>
        </w:rPr>
      </w:pPr>
    </w:p>
    <w:p w14:paraId="0D07237F" w14:textId="706FBFA4" w:rsidR="00A25718" w:rsidRDefault="00A25718" w:rsidP="001470B9">
      <w:pPr>
        <w:rPr>
          <w:b/>
          <w:bCs/>
          <w:sz w:val="24"/>
          <w:szCs w:val="24"/>
          <w:lang w:val="uk-UA"/>
        </w:rPr>
      </w:pPr>
    </w:p>
    <w:p w14:paraId="0A17E567" w14:textId="51C84668" w:rsidR="00DF4016" w:rsidRDefault="00DF4016" w:rsidP="001470B9">
      <w:pPr>
        <w:rPr>
          <w:b/>
          <w:bCs/>
          <w:sz w:val="24"/>
          <w:szCs w:val="24"/>
          <w:lang w:val="uk-UA"/>
        </w:rPr>
      </w:pPr>
    </w:p>
    <w:p w14:paraId="0B41E125" w14:textId="7967085A" w:rsidR="00DF4016" w:rsidRDefault="00DF4016" w:rsidP="001470B9">
      <w:pPr>
        <w:rPr>
          <w:b/>
          <w:bCs/>
          <w:sz w:val="24"/>
          <w:szCs w:val="24"/>
          <w:lang w:val="uk-UA"/>
        </w:rPr>
      </w:pPr>
    </w:p>
    <w:p w14:paraId="00B86294" w14:textId="3CAA813C" w:rsidR="00DF4016" w:rsidRDefault="00DF4016" w:rsidP="001470B9">
      <w:pPr>
        <w:rPr>
          <w:b/>
          <w:bCs/>
          <w:sz w:val="24"/>
          <w:szCs w:val="24"/>
          <w:lang w:val="uk-UA"/>
        </w:rPr>
      </w:pPr>
    </w:p>
    <w:p w14:paraId="742CC0D9" w14:textId="73EF3945" w:rsidR="00DF4016" w:rsidRDefault="00DF4016" w:rsidP="001470B9">
      <w:pPr>
        <w:rPr>
          <w:b/>
          <w:bCs/>
          <w:sz w:val="24"/>
          <w:szCs w:val="24"/>
          <w:lang w:val="uk-UA"/>
        </w:rPr>
      </w:pPr>
    </w:p>
    <w:p w14:paraId="3B74F065" w14:textId="69D158D5" w:rsidR="00DF4016" w:rsidRDefault="00DF4016" w:rsidP="001470B9">
      <w:pPr>
        <w:rPr>
          <w:b/>
          <w:bCs/>
          <w:sz w:val="24"/>
          <w:szCs w:val="24"/>
          <w:lang w:val="uk-UA"/>
        </w:rPr>
      </w:pPr>
    </w:p>
    <w:p w14:paraId="1F49CEC1" w14:textId="6D8D80C0" w:rsidR="00147B11" w:rsidRDefault="00147B11" w:rsidP="001470B9">
      <w:pPr>
        <w:rPr>
          <w:b/>
          <w:bCs/>
          <w:sz w:val="24"/>
          <w:szCs w:val="24"/>
          <w:lang w:val="uk-UA"/>
        </w:rPr>
      </w:pPr>
    </w:p>
    <w:p w14:paraId="68914041" w14:textId="275AFD38" w:rsidR="00147B11" w:rsidRDefault="00147B11" w:rsidP="001470B9">
      <w:pPr>
        <w:rPr>
          <w:b/>
          <w:bCs/>
          <w:sz w:val="24"/>
          <w:szCs w:val="24"/>
          <w:lang w:val="uk-UA"/>
        </w:rPr>
      </w:pPr>
    </w:p>
    <w:p w14:paraId="68B10DA1" w14:textId="6B64D3D8" w:rsidR="00147B11" w:rsidRDefault="00147B11" w:rsidP="001470B9">
      <w:pPr>
        <w:rPr>
          <w:b/>
          <w:bCs/>
          <w:sz w:val="24"/>
          <w:szCs w:val="24"/>
          <w:lang w:val="uk-UA"/>
        </w:rPr>
      </w:pPr>
    </w:p>
    <w:p w14:paraId="70DA543D" w14:textId="77777777" w:rsidR="00147B11" w:rsidRDefault="00147B11" w:rsidP="001470B9">
      <w:pPr>
        <w:rPr>
          <w:b/>
          <w:bCs/>
          <w:sz w:val="24"/>
          <w:szCs w:val="24"/>
          <w:lang w:val="uk-UA"/>
        </w:rPr>
      </w:pPr>
    </w:p>
    <w:p w14:paraId="492F1393" w14:textId="76F00153" w:rsidR="00A25718" w:rsidRPr="00DF4016" w:rsidRDefault="00DF4016" w:rsidP="001470B9">
      <w:pPr>
        <w:rPr>
          <w:sz w:val="24"/>
          <w:szCs w:val="24"/>
          <w:lang w:val="uk-UA"/>
        </w:rPr>
      </w:pPr>
      <w:r w:rsidRPr="00DF4016">
        <w:rPr>
          <w:sz w:val="24"/>
          <w:szCs w:val="24"/>
          <w:lang w:val="uk-UA"/>
        </w:rPr>
        <w:lastRenderedPageBreak/>
        <w:t>Знайти частинні похідні функції</w:t>
      </w:r>
      <w:r>
        <w:rPr>
          <w:sz w:val="24"/>
          <w:szCs w:val="24"/>
          <w:lang w:val="uk-UA"/>
        </w:rPr>
        <w:t xml:space="preserve"> №2.1 с.36</w:t>
      </w:r>
    </w:p>
    <w:p w14:paraId="0A8EC865" w14:textId="0BA89B0F" w:rsidR="00A25718" w:rsidRDefault="00DF4016" w:rsidP="001470B9">
      <w:pPr>
        <w:rPr>
          <w:b/>
          <w:bCs/>
          <w:sz w:val="24"/>
          <w:szCs w:val="24"/>
          <w:lang w:val="uk-UA"/>
        </w:rPr>
      </w:pPr>
      <w:r w:rsidRPr="00DF4016">
        <w:rPr>
          <w:bCs/>
          <w:position w:val="-246"/>
          <w:sz w:val="24"/>
          <w:szCs w:val="24"/>
          <w:lang w:val="uk-UA"/>
        </w:rPr>
        <w:object w:dxaOrig="4340" w:dyaOrig="4959" w14:anchorId="0740920C">
          <v:shape id="_x0000_i1059" type="#_x0000_t75" style="width:217pt;height:248pt" o:ole="">
            <v:imagedata r:id="rId111" o:title=""/>
          </v:shape>
          <o:OLEObject Type="Embed" ProgID="Equation.DSMT4" ShapeID="_x0000_i1059" DrawAspect="Content" ObjectID="_1767015605" r:id="rId112"/>
        </w:object>
      </w:r>
    </w:p>
    <w:p w14:paraId="0118F069" w14:textId="34CB9BA6" w:rsidR="00A25718" w:rsidRDefault="00A25718" w:rsidP="001470B9">
      <w:pPr>
        <w:rPr>
          <w:b/>
          <w:bCs/>
          <w:sz w:val="24"/>
          <w:szCs w:val="24"/>
          <w:lang w:val="uk-UA"/>
        </w:rPr>
      </w:pPr>
    </w:p>
    <w:p w14:paraId="021F0F4B" w14:textId="707E2D0E" w:rsidR="00A25718" w:rsidRDefault="00A25718" w:rsidP="001470B9">
      <w:pPr>
        <w:rPr>
          <w:b/>
          <w:bCs/>
          <w:sz w:val="24"/>
          <w:szCs w:val="24"/>
          <w:lang w:val="uk-UA"/>
        </w:rPr>
      </w:pPr>
    </w:p>
    <w:p w14:paraId="339353A5" w14:textId="77777777" w:rsidR="00EF7AA8" w:rsidRDefault="00EF7AA8" w:rsidP="001470B9">
      <w:pPr>
        <w:rPr>
          <w:b/>
          <w:bCs/>
          <w:sz w:val="24"/>
          <w:szCs w:val="24"/>
          <w:lang w:val="uk-UA"/>
        </w:rPr>
      </w:pPr>
    </w:p>
    <w:p w14:paraId="49D5331C" w14:textId="4803F8C8" w:rsidR="00A25718" w:rsidRDefault="00EF7AA8" w:rsidP="001470B9">
      <w:pPr>
        <w:rPr>
          <w:b/>
          <w:bCs/>
          <w:sz w:val="24"/>
          <w:szCs w:val="24"/>
          <w:lang w:val="uk-UA"/>
        </w:rPr>
      </w:pPr>
      <w:r>
        <w:rPr>
          <w:b/>
          <w:bCs/>
          <w:sz w:val="24"/>
          <w:szCs w:val="24"/>
          <w:lang w:val="uk-UA"/>
        </w:rPr>
        <w:t>Диференціал функції одної змінної</w:t>
      </w:r>
      <w:bookmarkStart w:id="0" w:name="_GoBack"/>
      <w:bookmarkEnd w:id="0"/>
    </w:p>
    <w:p w14:paraId="5E985C89" w14:textId="77777777" w:rsidR="00DF4016" w:rsidRDefault="00DF4016" w:rsidP="001470B9">
      <w:pPr>
        <w:rPr>
          <w:b/>
          <w:bCs/>
          <w:sz w:val="24"/>
          <w:szCs w:val="24"/>
          <w:lang w:val="uk-UA"/>
        </w:rPr>
      </w:pPr>
    </w:p>
    <w:p w14:paraId="0F4E5C66" w14:textId="35FCA79A" w:rsidR="00EF7AA8" w:rsidRDefault="00EF7AA8" w:rsidP="001470B9">
      <w:pPr>
        <w:rPr>
          <w:b/>
          <w:bCs/>
          <w:sz w:val="24"/>
          <w:szCs w:val="24"/>
          <w:lang w:val="uk-UA"/>
        </w:rPr>
      </w:pPr>
      <w:r>
        <w:rPr>
          <w:noProof/>
        </w:rPr>
        <w:drawing>
          <wp:inline distT="0" distB="0" distL="0" distR="0" wp14:anchorId="02D28CB7" wp14:editId="244A0BC8">
            <wp:extent cx="5940425" cy="3341370"/>
            <wp:effectExtent l="0" t="0" r="317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B67D70" w14:textId="472CD81D" w:rsidR="00EF7AA8" w:rsidRDefault="00EF7AA8" w:rsidP="001470B9">
      <w:pPr>
        <w:rPr>
          <w:b/>
          <w:bCs/>
          <w:sz w:val="24"/>
          <w:szCs w:val="24"/>
          <w:lang w:val="uk-UA"/>
        </w:rPr>
      </w:pPr>
    </w:p>
    <w:p w14:paraId="1E6B9E3D" w14:textId="21A24B80" w:rsidR="00EF7AA8" w:rsidRDefault="00EF7AA8" w:rsidP="001470B9">
      <w:pPr>
        <w:rPr>
          <w:b/>
          <w:bCs/>
          <w:sz w:val="24"/>
          <w:szCs w:val="24"/>
          <w:lang w:val="uk-UA"/>
        </w:rPr>
      </w:pPr>
    </w:p>
    <w:p w14:paraId="6A372FF6" w14:textId="77777777" w:rsidR="00EF7AA8" w:rsidRDefault="00EF7AA8" w:rsidP="001470B9">
      <w:pPr>
        <w:rPr>
          <w:b/>
          <w:bCs/>
          <w:sz w:val="24"/>
          <w:szCs w:val="24"/>
          <w:lang w:val="uk-UA"/>
        </w:rPr>
      </w:pPr>
    </w:p>
    <w:p w14:paraId="5F328FFC" w14:textId="6120703D" w:rsidR="00A25718" w:rsidRDefault="00A25718" w:rsidP="001470B9">
      <w:pPr>
        <w:rPr>
          <w:b/>
          <w:bCs/>
          <w:sz w:val="24"/>
          <w:szCs w:val="24"/>
          <w:lang w:val="uk-UA"/>
        </w:rPr>
      </w:pPr>
      <w:r w:rsidRPr="001A691F">
        <w:rPr>
          <w:noProof/>
          <w:sz w:val="24"/>
          <w:szCs w:val="24"/>
          <w:lang w:eastAsia="ru-RU"/>
        </w:rPr>
        <w:lastRenderedPageBreak/>
        <w:drawing>
          <wp:inline distT="0" distB="0" distL="0" distR="0" wp14:anchorId="31CAA97D" wp14:editId="3C0AC230">
            <wp:extent cx="4508500" cy="1376045"/>
            <wp:effectExtent l="0" t="0" r="635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0" cy="137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7EB618" w14:textId="2D53005A" w:rsidR="00A25718" w:rsidRDefault="00A25718" w:rsidP="001470B9">
      <w:pPr>
        <w:rPr>
          <w:b/>
          <w:bCs/>
          <w:sz w:val="24"/>
          <w:szCs w:val="24"/>
          <w:lang w:val="uk-UA"/>
        </w:rPr>
      </w:pPr>
      <w:r w:rsidRPr="001A691F">
        <w:rPr>
          <w:noProof/>
          <w:sz w:val="24"/>
          <w:szCs w:val="24"/>
          <w:lang w:eastAsia="ru-RU"/>
        </w:rPr>
        <w:drawing>
          <wp:inline distT="0" distB="0" distL="0" distR="0" wp14:anchorId="7FA0187E" wp14:editId="658450E5">
            <wp:extent cx="4406900" cy="169735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6900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41546F" w14:textId="148FC699" w:rsidR="00A25718" w:rsidRPr="00BD4BA0" w:rsidRDefault="00A25718" w:rsidP="001470B9">
      <w:pPr>
        <w:rPr>
          <w:b/>
          <w:bCs/>
          <w:sz w:val="24"/>
          <w:szCs w:val="24"/>
          <w:lang w:val="uk-UA"/>
        </w:rPr>
      </w:pPr>
      <w:r w:rsidRPr="001A691F">
        <w:rPr>
          <w:noProof/>
          <w:sz w:val="24"/>
          <w:szCs w:val="24"/>
          <w:lang w:eastAsia="ru-RU"/>
        </w:rPr>
        <w:drawing>
          <wp:inline distT="0" distB="0" distL="0" distR="0" wp14:anchorId="77858536" wp14:editId="279830AB">
            <wp:extent cx="4360545" cy="401955"/>
            <wp:effectExtent l="0" t="0" r="190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0545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25718" w:rsidRPr="00BD4B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715264B"/>
    <w:multiLevelType w:val="hybridMultilevel"/>
    <w:tmpl w:val="4E0693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0C296F"/>
    <w:multiLevelType w:val="hybridMultilevel"/>
    <w:tmpl w:val="68480D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7583"/>
    <w:rsid w:val="001470B9"/>
    <w:rsid w:val="00147B11"/>
    <w:rsid w:val="00280753"/>
    <w:rsid w:val="0028759C"/>
    <w:rsid w:val="00453C82"/>
    <w:rsid w:val="00455823"/>
    <w:rsid w:val="00495BDD"/>
    <w:rsid w:val="0051518C"/>
    <w:rsid w:val="0057725A"/>
    <w:rsid w:val="00663D35"/>
    <w:rsid w:val="007B78CB"/>
    <w:rsid w:val="007C6155"/>
    <w:rsid w:val="007E3B72"/>
    <w:rsid w:val="007F2FAB"/>
    <w:rsid w:val="00890AA0"/>
    <w:rsid w:val="00947251"/>
    <w:rsid w:val="00962F7C"/>
    <w:rsid w:val="009F429A"/>
    <w:rsid w:val="00A25718"/>
    <w:rsid w:val="00A76093"/>
    <w:rsid w:val="00B72D01"/>
    <w:rsid w:val="00BC2C02"/>
    <w:rsid w:val="00BD4BA0"/>
    <w:rsid w:val="00BE2787"/>
    <w:rsid w:val="00BF751D"/>
    <w:rsid w:val="00C9796E"/>
    <w:rsid w:val="00CD5B33"/>
    <w:rsid w:val="00CF3A26"/>
    <w:rsid w:val="00D804AD"/>
    <w:rsid w:val="00D818D4"/>
    <w:rsid w:val="00DC0A6B"/>
    <w:rsid w:val="00DD7583"/>
    <w:rsid w:val="00DF4016"/>
    <w:rsid w:val="00E72D33"/>
    <w:rsid w:val="00EF7AA8"/>
    <w:rsid w:val="00F73529"/>
    <w:rsid w:val="00FD77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C45B3C"/>
  <w15:chartTrackingRefBased/>
  <w15:docId w15:val="{4E00B629-B9CC-40DC-946D-5206B25A27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D7583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818D4"/>
    <w:pPr>
      <w:spacing w:after="0" w:line="240" w:lineRule="auto"/>
    </w:pPr>
    <w:rPr>
      <w:rFonts w:ascii="Times New Roman" w:hAnsi="Times New Roman" w:cs="Times New Roman"/>
      <w:sz w:val="28"/>
      <w:szCs w:val="28"/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C0A6B"/>
    <w:pPr>
      <w:spacing w:after="200" w:line="276" w:lineRule="auto"/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4.png"/><Relationship Id="rId117" Type="http://schemas.openxmlformats.org/officeDocument/2006/relationships/fontTable" Target="fontTable.xml"/><Relationship Id="rId21" Type="http://schemas.openxmlformats.org/officeDocument/2006/relationships/image" Target="media/image9.png"/><Relationship Id="rId42" Type="http://schemas.openxmlformats.org/officeDocument/2006/relationships/oleObject" Target="embeddings/oleObject10.bin"/><Relationship Id="rId47" Type="http://schemas.openxmlformats.org/officeDocument/2006/relationships/image" Target="media/image15.wmf"/><Relationship Id="rId63" Type="http://schemas.openxmlformats.org/officeDocument/2006/relationships/image" Target="media/image22.wmf"/><Relationship Id="rId68" Type="http://schemas.openxmlformats.org/officeDocument/2006/relationships/oleObject" Target="embeddings/oleObject22.bin"/><Relationship Id="rId84" Type="http://schemas.openxmlformats.org/officeDocument/2006/relationships/customXml" Target="ink/ink13.xml"/><Relationship Id="rId89" Type="http://schemas.openxmlformats.org/officeDocument/2006/relationships/image" Target="media/image33.png"/><Relationship Id="rId112" Type="http://schemas.openxmlformats.org/officeDocument/2006/relationships/oleObject" Target="embeddings/oleObject35.bin"/><Relationship Id="rId16" Type="http://schemas.openxmlformats.org/officeDocument/2006/relationships/customXml" Target="ink/ink4.xml"/><Relationship Id="rId107" Type="http://schemas.openxmlformats.org/officeDocument/2006/relationships/oleObject" Target="embeddings/oleObject33.bin"/><Relationship Id="rId11" Type="http://schemas.openxmlformats.org/officeDocument/2006/relationships/image" Target="media/image2.wmf"/><Relationship Id="rId32" Type="http://schemas.openxmlformats.org/officeDocument/2006/relationships/oleObject" Target="embeddings/oleObject5.bin"/><Relationship Id="rId37" Type="http://schemas.openxmlformats.org/officeDocument/2006/relationships/image" Target="media/image10.wmf"/><Relationship Id="rId53" Type="http://schemas.openxmlformats.org/officeDocument/2006/relationships/image" Target="media/image18.wmf"/><Relationship Id="rId58" Type="http://schemas.openxmlformats.org/officeDocument/2006/relationships/oleObject" Target="embeddings/oleObject17.bin"/><Relationship Id="rId74" Type="http://schemas.openxmlformats.org/officeDocument/2006/relationships/image" Target="media/image35.png"/><Relationship Id="rId79" Type="http://schemas.openxmlformats.org/officeDocument/2006/relationships/oleObject" Target="embeddings/oleObject25.bin"/><Relationship Id="rId102" Type="http://schemas.openxmlformats.org/officeDocument/2006/relationships/customXml" Target="ink/ink16.xml"/><Relationship Id="rId5" Type="http://schemas.openxmlformats.org/officeDocument/2006/relationships/customXml" Target="ink/ink1.xml"/><Relationship Id="rId90" Type="http://schemas.openxmlformats.org/officeDocument/2006/relationships/image" Target="media/image34.wmf"/><Relationship Id="rId95" Type="http://schemas.openxmlformats.org/officeDocument/2006/relationships/oleObject" Target="embeddings/oleObject29.bin"/><Relationship Id="rId22" Type="http://schemas.openxmlformats.org/officeDocument/2006/relationships/customXml" Target="ink/ink7.xml"/><Relationship Id="rId27" Type="http://schemas.openxmlformats.org/officeDocument/2006/relationships/image" Target="media/image5.wmf"/><Relationship Id="rId43" Type="http://schemas.openxmlformats.org/officeDocument/2006/relationships/image" Target="media/image13.wmf"/><Relationship Id="rId48" Type="http://schemas.openxmlformats.org/officeDocument/2006/relationships/oleObject" Target="embeddings/oleObject13.bin"/><Relationship Id="rId64" Type="http://schemas.openxmlformats.org/officeDocument/2006/relationships/oleObject" Target="embeddings/oleObject20.bin"/><Relationship Id="rId69" Type="http://schemas.openxmlformats.org/officeDocument/2006/relationships/customXml" Target="ink/ink10.xml"/><Relationship Id="rId113" Type="http://schemas.openxmlformats.org/officeDocument/2006/relationships/image" Target="media/image45.png"/><Relationship Id="rId118" Type="http://schemas.openxmlformats.org/officeDocument/2006/relationships/theme" Target="theme/theme1.xml"/><Relationship Id="rId80" Type="http://schemas.openxmlformats.org/officeDocument/2006/relationships/image" Target="media/image30.wmf"/><Relationship Id="rId85" Type="http://schemas.openxmlformats.org/officeDocument/2006/relationships/image" Target="media/image38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33" Type="http://schemas.openxmlformats.org/officeDocument/2006/relationships/image" Target="media/image8.wmf"/><Relationship Id="rId38" Type="http://schemas.openxmlformats.org/officeDocument/2006/relationships/oleObject" Target="embeddings/oleObject8.bin"/><Relationship Id="rId59" Type="http://schemas.openxmlformats.org/officeDocument/2006/relationships/image" Target="media/image20.wmf"/><Relationship Id="rId103" Type="http://schemas.openxmlformats.org/officeDocument/2006/relationships/image" Target="media/image41.png"/><Relationship Id="rId108" Type="http://schemas.openxmlformats.org/officeDocument/2006/relationships/image" Target="media/image40.wmf"/><Relationship Id="rId54" Type="http://schemas.openxmlformats.org/officeDocument/2006/relationships/oleObject" Target="embeddings/oleObject16.bin"/><Relationship Id="rId70" Type="http://schemas.openxmlformats.org/officeDocument/2006/relationships/image" Target="media/image25.wmf"/><Relationship Id="rId75" Type="http://schemas.openxmlformats.org/officeDocument/2006/relationships/image" Target="media/image26.wmf"/><Relationship Id="rId91" Type="http://schemas.openxmlformats.org/officeDocument/2006/relationships/oleObject" Target="embeddings/oleObject28.bin"/><Relationship Id="rId96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3" Type="http://schemas.openxmlformats.org/officeDocument/2006/relationships/image" Target="media/image10.png"/><Relationship Id="rId28" Type="http://schemas.openxmlformats.org/officeDocument/2006/relationships/oleObject" Target="embeddings/oleObject3.bin"/><Relationship Id="rId49" Type="http://schemas.openxmlformats.org/officeDocument/2006/relationships/image" Target="media/image16.wmf"/><Relationship Id="rId114" Type="http://schemas.openxmlformats.org/officeDocument/2006/relationships/image" Target="media/image46.png"/><Relationship Id="rId10" Type="http://schemas.openxmlformats.org/officeDocument/2006/relationships/oleObject" Target="embeddings/oleObject1.bin"/><Relationship Id="rId31" Type="http://schemas.openxmlformats.org/officeDocument/2006/relationships/image" Target="media/image7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8.bin"/><Relationship Id="rId65" Type="http://schemas.openxmlformats.org/officeDocument/2006/relationships/image" Target="media/image23.wmf"/><Relationship Id="rId73" Type="http://schemas.openxmlformats.org/officeDocument/2006/relationships/customXml" Target="ink/ink12.xml"/><Relationship Id="rId78" Type="http://schemas.openxmlformats.org/officeDocument/2006/relationships/image" Target="media/image29.wmf"/><Relationship Id="rId81" Type="http://schemas.openxmlformats.org/officeDocument/2006/relationships/oleObject" Target="embeddings/oleObject26.bin"/><Relationship Id="rId86" Type="http://schemas.openxmlformats.org/officeDocument/2006/relationships/image" Target="media/image32.png"/><Relationship Id="rId94" Type="http://schemas.openxmlformats.org/officeDocument/2006/relationships/image" Target="media/image35.wmf"/><Relationship Id="rId99" Type="http://schemas.openxmlformats.org/officeDocument/2006/relationships/oleObject" Target="embeddings/oleObject31.bin"/><Relationship Id="rId101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customXml" Target="ink/ink5.xml"/><Relationship Id="rId39" Type="http://schemas.openxmlformats.org/officeDocument/2006/relationships/image" Target="media/image11.wmf"/><Relationship Id="rId109" Type="http://schemas.openxmlformats.org/officeDocument/2006/relationships/oleObject" Target="embeddings/oleObject34.bin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14.bin"/><Relationship Id="rId55" Type="http://schemas.openxmlformats.org/officeDocument/2006/relationships/customXml" Target="ink/ink9.xml"/><Relationship Id="rId76" Type="http://schemas.openxmlformats.org/officeDocument/2006/relationships/oleObject" Target="embeddings/oleObject24.bin"/><Relationship Id="rId97" Type="http://schemas.openxmlformats.org/officeDocument/2006/relationships/oleObject" Target="embeddings/oleObject30.bin"/><Relationship Id="rId104" Type="http://schemas.openxmlformats.org/officeDocument/2006/relationships/customXml" Target="ink/ink17.xml"/><Relationship Id="rId7" Type="http://schemas.openxmlformats.org/officeDocument/2006/relationships/customXml" Target="ink/ink2.xml"/><Relationship Id="rId71" Type="http://schemas.openxmlformats.org/officeDocument/2006/relationships/oleObject" Target="embeddings/oleObject23.bin"/><Relationship Id="rId92" Type="http://schemas.openxmlformats.org/officeDocument/2006/relationships/customXml" Target="ink/ink15.xml"/><Relationship Id="rId2" Type="http://schemas.openxmlformats.org/officeDocument/2006/relationships/styles" Target="styles.xml"/><Relationship Id="rId29" Type="http://schemas.openxmlformats.org/officeDocument/2006/relationships/image" Target="media/image6.wmf"/><Relationship Id="rId24" Type="http://schemas.openxmlformats.org/officeDocument/2006/relationships/customXml" Target="ink/ink8.xml"/><Relationship Id="rId40" Type="http://schemas.openxmlformats.org/officeDocument/2006/relationships/oleObject" Target="embeddings/oleObject9.bin"/><Relationship Id="rId45" Type="http://schemas.openxmlformats.org/officeDocument/2006/relationships/image" Target="media/image14.wmf"/><Relationship Id="rId66" Type="http://schemas.openxmlformats.org/officeDocument/2006/relationships/oleObject" Target="embeddings/oleObject21.bin"/><Relationship Id="rId87" Type="http://schemas.openxmlformats.org/officeDocument/2006/relationships/customXml" Target="ink/ink14.xml"/><Relationship Id="rId110" Type="http://schemas.openxmlformats.org/officeDocument/2006/relationships/image" Target="media/image43.png"/><Relationship Id="rId115" Type="http://schemas.openxmlformats.org/officeDocument/2006/relationships/image" Target="media/image47.png"/><Relationship Id="rId61" Type="http://schemas.openxmlformats.org/officeDocument/2006/relationships/image" Target="media/image21.wmf"/><Relationship Id="rId82" Type="http://schemas.openxmlformats.org/officeDocument/2006/relationships/image" Target="media/image31.wmf"/><Relationship Id="rId19" Type="http://schemas.openxmlformats.org/officeDocument/2006/relationships/image" Target="media/image8.png"/><Relationship Id="rId14" Type="http://schemas.openxmlformats.org/officeDocument/2006/relationships/customXml" Target="ink/ink3.xml"/><Relationship Id="rId30" Type="http://schemas.openxmlformats.org/officeDocument/2006/relationships/oleObject" Target="embeddings/oleObject4.bin"/><Relationship Id="rId35" Type="http://schemas.openxmlformats.org/officeDocument/2006/relationships/image" Target="media/image9.wmf"/><Relationship Id="rId56" Type="http://schemas.openxmlformats.org/officeDocument/2006/relationships/image" Target="media/image27.png"/><Relationship Id="rId77" Type="http://schemas.openxmlformats.org/officeDocument/2006/relationships/image" Target="media/image28.png"/><Relationship Id="rId100" Type="http://schemas.openxmlformats.org/officeDocument/2006/relationships/image" Target="media/image38.wmf"/><Relationship Id="rId105" Type="http://schemas.openxmlformats.org/officeDocument/2006/relationships/image" Target="media/image42.png"/><Relationship Id="rId8" Type="http://schemas.openxmlformats.org/officeDocument/2006/relationships/image" Target="media/image2.png"/><Relationship Id="rId51" Type="http://schemas.openxmlformats.org/officeDocument/2006/relationships/image" Target="media/image17.wmf"/><Relationship Id="rId72" Type="http://schemas.openxmlformats.org/officeDocument/2006/relationships/customXml" Target="ink/ink11.xml"/><Relationship Id="rId93" Type="http://schemas.openxmlformats.org/officeDocument/2006/relationships/image" Target="media/image36.png"/><Relationship Id="rId98" Type="http://schemas.openxmlformats.org/officeDocument/2006/relationships/image" Target="media/image37.wmf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12.bin"/><Relationship Id="rId67" Type="http://schemas.openxmlformats.org/officeDocument/2006/relationships/image" Target="media/image24.wmf"/><Relationship Id="rId116" Type="http://schemas.openxmlformats.org/officeDocument/2006/relationships/image" Target="media/image48.png"/><Relationship Id="rId20" Type="http://schemas.openxmlformats.org/officeDocument/2006/relationships/customXml" Target="ink/ink6.xml"/><Relationship Id="rId41" Type="http://schemas.openxmlformats.org/officeDocument/2006/relationships/image" Target="media/image12.wmf"/><Relationship Id="rId62" Type="http://schemas.openxmlformats.org/officeDocument/2006/relationships/oleObject" Target="embeddings/oleObject19.bin"/><Relationship Id="rId83" Type="http://schemas.openxmlformats.org/officeDocument/2006/relationships/oleObject" Target="embeddings/oleObject27.bin"/><Relationship Id="rId88" Type="http://schemas.openxmlformats.org/officeDocument/2006/relationships/image" Target="media/image40.png"/><Relationship Id="rId111" Type="http://schemas.openxmlformats.org/officeDocument/2006/relationships/image" Target="media/image44.wmf"/><Relationship Id="rId15" Type="http://schemas.openxmlformats.org/officeDocument/2006/relationships/image" Target="media/image6.png"/><Relationship Id="rId36" Type="http://schemas.openxmlformats.org/officeDocument/2006/relationships/oleObject" Target="embeddings/oleObject7.bin"/><Relationship Id="rId57" Type="http://schemas.openxmlformats.org/officeDocument/2006/relationships/image" Target="media/image19.wmf"/><Relationship Id="rId106" Type="http://schemas.openxmlformats.org/officeDocument/2006/relationships/image" Target="media/image39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3:37:26.2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3 0 12,'-2'0'41,"1"0"-3,0 1-2,0 0-1,0 0-1,0 0 1,-1 0 2,0 1 0,1-2 1,-1 3-1,0-1 1,1 1-3,-1-1 1,0 1-1,1-1-1,-1 2 3,0 0-2,0 0-2,-1-1-2,1 0 0,0 0-5,0 0-2,1 0-5,0 0-7,-1 0-5,1 0 1,0 0-2,1 0-2,0-3-2,0 1 1,0 0-1,0 0 0,0-1 0,0 0 1,0 0-1,0 0 1,0 0 0,0 0-3,1 0-2,0-1 1,0 0-6,0 0-3,0-1-4,1 0 0,0-1-4,-1-1-4,1 0 0,-1 1 0,0-1 1,0 0 0,0 0 0,-1 1 6,1-1 1,0 3 0,-1-1-4,0 0-5,0 0-8,0 2-13,0 0-17,0 0-23,0 0-35,0 0-59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4:36:17.05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5 49 25,'0'-7'54,"0"3"1,0 1 1,-9-1 3,1 1 0,0-1 2,8 4-2,0 0 3,0 4-1,0-4-3,0 0-3,0 0-6,0 0-5,0-7 34,0 3-42,0 1-3,0 3-1,0 0-2,8 0 3,-8 0 3,0 0-3,0 0-2,0 0-3,0 0-3,0 0-2,0 0-3,0 0-5,0 0-7,0 0-1,0 0-1,0 0-3,0 0 2,0 0-1,0 3-2,0-3 4,0 0-2,0 4-2,0-4 2,0 0-1,0 0-4,0 0 1,0 0 1,0 0-4,0 0 3,0 0 3,8 0 0,1 0-1,-1 0 3,-8 0 0,0 0 0,0 0 2,0 0-2,0 0-1,0 0-1,0 0 2,-8 0-1,8 0 0,0 0-2,0 0-2,0 0 1,0 0 0,0 0 0,0 0-1,0 0-2,0 0 2,0 0 0,0 0 0,0 0-1,0 0 0,0 0 3,0 0 0,0 0-1,0 0 0,0 3-1,0-3 1,0 0 1,0 0-1,0 0-2,0 0 0,0 0-1,0 0 2,0 0 0,8 0 0,-8 0 0,0 0 0,0 0 0,0 0 0,0 0 0,0 0 1,0 0-1,0-3 1,0 3 0,0 0 2,-17 0 1,9 0 1,0 0 4,8 0 2,0 0-1,8-4 1,0 1 3,-8 3 0,9 0-2,-9 0-2,0 0-1,0 0-4,0 0 1,0 0 0,0 0-3,0 0 0,0 0-2,0 0 1,0 0 1,0 0 0,0 0 0,0 0 0,0 0-1,0 0 1,-17 0 0,9 0-2,8 3-1,-8-3 0,16 0 0,-8 0-1,0 0-3,0 0 1,8 0 3,-8 0-1,0 0 1,0 0 0,0 0 0,0 0 0,0 0 0,0 0-4,0 0-9,0 0-6,0 0-11,0 0-10,0 0-13,0 0-13,0 0-17,0 0-19,0 0-12,0 0-19,0 0-18,0 0-21,0-10-28,-8 3-4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2:53:07.9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 0 1,'-16'30'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1-09T19:06:26.81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0,'0'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3:07:53.113"/>
    </inkml:context>
    <inkml:brush xml:id="br0">
      <inkml:brushProperty name="width" value="0.03528" units="cm"/>
      <inkml:brushProperty name="height" value="0.03528" units="cm"/>
      <inkml:brushProperty name="color" value="#C00000"/>
      <inkml:brushProperty name="fitToCurve" value="1"/>
      <inkml:brushProperty name="ignorePressure" value="1"/>
    </inkml:brush>
  </inkml:definitions>
  <inkml:trace contextRef="#ctx0" brushRef="#br0">4253 683 12,'-1'-1'31,"0"1"-2,1 0-3,-1 0-1,1 0-4,0-2 0,0 2 2,-1 0-4,-1 2-2,1-1 0,1-1 2,0 0 1,-1-1 1,1 1 0,-1 0-2,1 0 4,0 0 3,0-2 1,0 2 2,0 0 1,0 0 1,1 0 1,0 0 0,-1-2 1,1 1 0,1 1 1,0-2-2,-1 2-6,1-2 1,-1 1-4,0 1 1,-1 0-3,1 0-4,0-2-1,1 2-3,0-2 5,-2 1-6,2 0 1,0 0-1,-1 1-1,2-3 0,-1 1-4,-1 0-2,2 1-2,-1 0 1,1 0-3,1-1-1,0 0 1,1 0 0,0 0 1,-1 1 0,-1 0 0,1 0 1,-1 1 0,1 0-2,2 0-2,-1 0 1,0 0 1,0 0 0,0 0-1,1 1-2,-1 1 1,0 0-1,-1 1 3,0 1 0,0 0-4,0 1 1,-1 0 3,0 2 2,2-1-2,-1 1 0,0 0-1,-1-1-1,-2 1 5,0 0-1,0 0-1,0 1 1,-1 1-3,0-1 2,0-1 0,0 0 2,-1 1-2,-1 0-1,1-1 0,-2 1 1,0-1-1,0-2-1,1 0-2,0 0 1,-1-1 1,1 0-1,-1-1 0,0 0 0,-1 0 1,-1 0 1,0 0 1,-1 1 1,1-1-2,-1-1 1,-34 10 2,37-12-5,-1 0 2,2 0 0,-1 0 6,1 0-7,-1 0 4,0-2 1,0 2 0,2-2 3,-1 1 4,0-1 1,1 0-4,1-1 7,-1 1 0,0-1 0,0 0 1,0 1-3,0 0-1,0 0-1,1 0-2,0 1 1,0 0-3,0 0-1,0 0-2,0 0-5,0 1 0,1 0-3,-1 0 1,0 0-4,3 2-155,-3-2 104,1-1-6,0 0-14,-1 1-12,1 0-14,-1 0-25,0 0-24,0 0-38</inkml:trace>
  <inkml:trace contextRef="#ctx0" brushRef="#br0" timeOffset="718">4521 680 37,'1'0'91,"1"-3"-1,0 1-1,-1 0-4,0 1-3,-1-1-3,1 2 3,0 0-7,-1-2 1,0 1-4,0 0-2,-1 1-3,0 0-4,1 0-1,0 0-7,0 0 3,0 0-2,-1 0 0,-1-1-6,0 1-4,1 0-4,2 0-3,-1 0-6,0-2-6,-1 2-3,1 2-4,-1-2-1,-1 2 1,0 1-3,1-3-3,-1 2-2,0-4 0,1 2-1,-2-2-1,1 2-3,0 2-6,-1-2-1,-1 2 1,1-2 0,-1 1 5,1 1-2,0-2 0,-1 2 0,1-1 0,0 1 2,-2 2-2,1-1 0,0 0-5,0 2 0,0-1-3,0 2 3,0 1-1,0 0 0,0 1 0,1-1-1,-1 0-1,1 0 2,1 1-1,-1 0-2,0 2 2,1 0 1,1-3 1,0 1 2,0-1-2,1 1-2,0-1-1,1-1 2,0 0 0,1 0-5,-1 1-5,2-2-1,0 0 0,-1 0 3,1 0-2,1 0-2,-1-1 0,1 0 3,-1 0 2,1 0-1,0-1 1,1 0 2,-1-1 2,1 0 0,-1-1-2,0 1 1,-1-2 0,-1 0 2,2 0-2,-1 0-1,1 0-1,-1 0 2,1 0 0,1-2-1,0 0 1,0 0 0,0 0 1,-1 1 2,0-1 2,1 0-5,-1 0 4,1 0-1,0 0 2,-2 1-4,0 1 1,-1 0-3,0 0 1,-1 0 2,1-1-1,-1 1-1,0-1 1,0 0 6,-1 0-1,0 1 0,1 1 1,0 1 1,0 1 1,0 0 1,-1 0-3,0 0 0,0 0 2,-1 1-2,0 0 1,0 0-1,0 0-1,1 1-1,0 0 5,0 0-2,0 0-1,-1 0-1,1-1-1,0 1 1,0-1-2,0 0-1,0 1-1,1 0 0,-1 0 2,1 0 2,0 0-1,1 0-6,0 0 3,0-1 4,1-1 0,0 0-2,0 0 1,-1-1-1,1 0 0,0 0 8,1-1-5,0 0 0,1-1 2,1 0 0,-1 0-3,1-1 3,-1 0 1,0 0-4,0-1 1,0-1 0,25-20-3,-27 20 2,-2-2 0,0-2-2,0 2-2,-1-2 3,0 1-1,0 0 2,-1 0 2,0 1 3,0-2 4,-2 2 3,1 2 3,-2-2 0,0 3 3,0-2-1,0 1 3,-1 2-4,-1 0-2,1 0-2,0 1-4,-2 0-1,0 0-1,-1-1-4,2 0-2,-1 0-2,-1 0-1,1 2-4,-1 0-5,1 1-10,1 1-15,0 0-14,0 1-19,-1-1-26,2 2-33,0-1-35,0 1-41,0 0-61,1 0-8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3:04:50.08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502 582 4,'1'-5'42,"1"1"6,-1 1 2,0-1 3,0 1-4,1 1 6,0-1 1,-1 1 2,0 2 2,0-2 0,1 1 0,0 0 62,0 1-58,-1 0-2,0 0-4,-1 0-7,2 0-2,-1 0-4,1 1-3,-1 0-5,1 3-5,1-1 0,-2 2-3,1 0-1,0 2-2,-2 2-1,-2-1-8,1 0-1,-1 0-1,1 1-5,0 1-3,0 0-1,0-1-4,0 0-1,0-1 3,-1 0 0,0 0-3,1-1 2,1-1-1,-1 0-2,1 0 0,-1-1-3,0-1 3,1 0-1,0-1-1,0-1-2,0 0 2,0 0 5,0 0-2,1-1 0,-1 1-5,0-2 3,0 0 0,0 0-1,0-2-3,1 1-4,0 0 3,-1 0 0,1-1 4,0 0-3,1-1 0,0 0 0,0 0 2,1-1 1,0 0-4,2-1 0,-1-1-2,0 1 1,1 0 0,-2-2 3,1 1-2,1 0 2,0 0 2,2-1-1,-1 1 3,-2 0 0,1-2-1,-1 3 1,-1 0 1,1 1-1,-1-1 1,1 1 3,-1 0-3,-1 1 0,0 2 2,-1 0-2,0 0-1,1 0 1,-1 0-1,0-1-3,0 0 2,-1 0-2,0 1 3,1 0-1,-1 1 2,1 0-1,0 1 1,0-1-1,1 0 1,-1-1 3,1 0-4,0-1 0,-1 0 0,0 1-1,0 0 1,0-1 0,-1 2-1,0-1 1,0 1 0,0 0 1,0 1 0,0-1 0,0 0-1,0 0 1,0 0-1,0 0-1,0 0 1,0 0 0,0 0 1,0 2-1,-1 0 2,0 1 3,-1 1 1,1 0-5,-2 2 5,1 0 1,-1 2-2,1 2 1,-1-1-1,1 0 0,-1-1-2,0 0 4,2 0-3,-1 1-3,0 1 1,0-2-2,1-1-1,1-1-1,0 0 1,2-1-2,0 0 3,1 0 0,0-1-2,1 0 0,-1-1-4,1-1-5,1 0-1,0-2-6,0 0-2,1 0-1,0 0-2,0-2 2,1 0 1,0 1 3,-1-3 2,2 1 4,-1-2 3,-1 0 0,2-1 3,-1 0 1,0-1 1,0-1 2,0 1 1,-1-1-1,-1-2 1,1 1 3,-2 0 5,0 1 1,0 1 4,-1 0 5,0 0 3,-2 2 8,2 0 5,-2 0 1,1 2 1,0 0 3,-1 1-3,0 0-6,-1 0-1,0 0-8,0 1-6,0 1-6,0 0-1,0 0-5,0 0-3,0 0 0,0 2-2,-1 0 2,0 1 0,0 1 0,0 2-1,0 2 1,0-1 5,1 0-1,-1-1-3,0 0-1,0 1 1,0 1 0,1 0 2,0 0-3,0 0-3,0-2-1,1 0 4,32 31-96,-27-37 71,1 1-1,0 0-4,1-1 3,-1-1-2,1 0 1,0-3 3,0 0 2,-1 0-1,0 0 0,-1 0 5,1-1 2,11-15-10,-13 13 21,-1-1 4,0 0 3,1-1 4,-2-1 1,0 0 0,0 0 0,-1-1 5,-2 1 3,1 1 7,0 1 6,-1 0 3,0 0 3,-1 1 0,0 0 1,-2 0 2,1 1-2,-3 1-1,2 0-7,-1 1-5,-1 1-2,-1 1-1,-1 1-2,-1 1-4,-1 1-2,1 0-3,-1 1-3,2 0 1,-2 0-3,2 1-1,-1 1-4,1 1-9,0 0-16,1 2-10,1-2-11,0 0-12,2 2-15,0-1-8,0 0-5,0 9-176,3-11 178,0-1 1,1 0 2,0 0-6,2-3 2,0 1 1,1-1-3,-1 0 1,0-1-1</inkml:trace>
  <inkml:trace contextRef="#ctx0" brushRef="#br0" timeOffset="1036">5905 583 64,'0'0'89,"0"0"-3,1 0-6,1 0 6,-2 0-1,1 0 3,0 0-2,0 2-1,0 0-5,0 0-1,0 0-8,1 0-7,0 1-6,-1 1-7,1 0-5,0 1-1,-1 1-1,0-1-5,-1 0-1,1 2-3,0-1-4,0 1-4,0 0-1,-1-1-11,0 1-1,0 0-4,-1-2-4,1 2-1,0-2-2,0 0 1,-1 0-4,0 0 0,1-1-3,0 0-1,1 1 0,0 0 1,0-1 2,0 0-3,-1 0 2,1-3 0,1 1 2,1 0 2,-2 0-1,2-1 0,0-1-2,1 0 3,1 0-2,22-8-7,-19 3 5,0-1 0,-1 0-3,2 0 4,-3 0 1,1 0 0,0 1-3,0 0-4,-1 1 0,0-1-3,0 2-3,-1-2-1,0 1-6,-1 0-4,-1 1-4,0 1-5,-2 0-6,1 0-8,-1 1-5,0-1-9,0 0-12,-1 1-9,1 1-11,-1 1-12,0 0-10,0-1-13,0 0-17,-1 2-23,-1 1-42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5:01:15.11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1 171 28,'-7'-17'36,"1"5"-2,-1 0-1,1 0-4,6-1-7,-7 2-3,1 2-6,-1 1-5,1 0 0,6-1-4,0 2 0,0-1-1,0-1 0,-7-6-2,7 11 1,-6-5 0,6 1-1,-7 8-1,1 0 0,6 0-1,0 0 0,0 0-3,0 0 0,-8 0 2,1 0 1,7 0 0,-6 0 0,6 8-1,0-8 0,0 4 2,-7 1-1,1-1-3,-1-4 1,1 0-3,-1 0 2,7 0-1,-6 0 0,-1 0 3,1 0-3,-1 0-3,-6 0-6,13 0-6,0 0-9,0 0-13,0 0-13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5:02:29.81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95 48,'0'0'50,"0"0"-2,2 0-1,0 0-1,2 0 2,2 0 0,-1 0 2,-3 0 3,4 0 3,-2 0 2,-2 0-1,4 0-2,-3 0-3,2 0-3,0-46-2,1 46-5,2-45-3,0 45-4,2 0-6,-3 0-3,-1 0-3,2 45-1,1-45-5,0 46-2,-2-46-3,1 44-2,-2-21-3,0-23-1,1 46-2,1-46 0,-2 0-1,2 0-2,-3 0 2,1 0-2,2-46 1,-2 46 0,0 0-2,-4 0-2,2 0 0,-3 0-1,1 0 1,1 0-5,-2 0-4,1 0-6,1 0-8,-2 0-7,-1 0-11,0 0-12,0 0-20,0 0-17,0 0-20,0 0-20,-4 46-24,-2-46-4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3:21:28.140"/>
    </inkml:context>
    <inkml:brush xml:id="br0">
      <inkml:brushProperty name="width" value="0.03528" units="cm"/>
      <inkml:brushProperty name="height" value="0.03528" units="cm"/>
      <inkml:brushProperty name="color" value="#C00000"/>
      <inkml:brushProperty name="fitToCurve" value="1"/>
      <inkml:brushProperty name="ignorePressure" value="1"/>
    </inkml:brush>
  </inkml:definitions>
  <inkml:trace contextRef="#ctx0" brushRef="#br0">10 163 98,'-1'-4'135,"0"-2"-15,-1 0-4,1-2-3,-1 2 0,2 2-1,0 0-2,0 2-4,0-2-3,0 2-4,0-2-6,0 6-7,0-2-6,0 0-6,0 2-7,0-4-6,-1 0-12,1 2-9,-1 0-9,1-4-5,0 4-8,0 0-7,0 0-7,0 0-4,-1 0 2,1 0-3,0 0 0,0-2-1,0 8-5,0 0-12,0-2-10,0 0-17,0-6-22,0 2-27,0-2-27,0 2-36,0 0-32,0 0-32,0 0-38,0 0-52</inkml:trace>
  <inkml:trace contextRef="#ctx0" brushRef="#br0" timeOffset="1416">578 101 22,'0'0'121,"0"0"-10,-1 0-1,1 0 3,0-2 4,0 2 0,0-2 0,0 0-2,0 0-1,0-2 110,0 2-114,1 0 5,-1 0 6,1-1-2,-1 1-3,0-2-9,0-2-11,1-2-17,2-4-13,-1 2-21,-2 4-14,1-2-11,5-16-51,-5 24-35,0 0-34,-1 2-37,0 0-33,-1 2-38,1-4-39,0 0-30,-1 0-25,1 6-38,-3-2-5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7T07:36:18.73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1 0 56,'-31'0'66,"31"0"-15,0 0 2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3:33:36.56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9 0 23,'-1'0'35,"-1"2"178,2-2-176,0 0 0,0 0 0,0 0-2,-2 0-2,1 0 3,-1 0-4,1 0-5,-1 1-4,0 0-1,1 0 0,-1 0 0,0-1 2,1 0 0,-1 0 1,0 0 1,1 0 1,1 1 2,-1 0-3,0 0 3,1-1-2,0 1 0,0-1 0,0 0 0,0 0-6,1 0-2,0 0-3,-1 0-3,1 0-4,0 0-2,1 0-1,-1 1-6,2 0 3,0 0 1,1 0-1,0-1 1,1 0 0,0 0-1,0-1 0,0 0 1,0 1-3,0-1 0,0 0 0,2 0 0,-2 0-1,0 0-1,0 0-2,0 0 1,1 1 0,-1 0 1,0 0 0,1 0 1,-2 0-1,0 1 3,0 0-2,0 0 1,-1 0-1,0 0 0,2 1 0,-2 0-1,0 1 1,1 1-1,-1 0 4,0 1-2,1 0 1,-1 2-2,0-2 2,-1 1-1,0-1 0,0 0 2,-1 0-5,2-1 1,-1 1 0,-2 1 0,1 0 0,0-1 0,1 0 1,-1 0-1,-1 0 2,0 1-1,-3 1 0,1-1 0,-1 0 1,-1 0-1,0 2 0,-1-2 0,-1 3 0,-2 0 0,0 1 2,-3 1-1,1 1-1,0 0 1,-1 0 1,1 1-1,0 0 1,-1 1 0,-1 1-2,1 1 1,0-1 0,-1 1-1,2-1-2,1 0 1,-1-2-2,1 1 0,3-2 2,-1-1 0,1-1 1,1-1 1,0-1 0,1-1-3,2 0 2,0-2-1,1 0-2,1-2 1,1 2-1,0-1 0,1-1-1,0 0 3,2 0 0,0-1 1,0 0 0,1 0-1,0-1 0,1 0 0,1-1 1,0-1 0,3 0 1,-2 0-1,1-1 1,0 0 1,0 0-1,0 0 0,-1 1 1,0 0-1,-1 0-1,-1 0 0,0 1 0,-1 0 1,0 0-1,0 0 0,-1 0-1,1 0-1,-1 0 0,0 0 1,0 0 1,1 1-3,0 0 0,0 0 2,1 0 0,-1-1 1,0 1 0,1-1-1,0 1 0,0 0 2,0-1 1,0 1-2,-1 0 0,0-1-2,0 0-2,-2 0-4,0 0-2,-2 0-5,1-1-6,-1 1-7,0-1-10,-1 1-7,-2-4-363,2 4 273,-3-4-31</inkml:trace>
  <inkml:trace contextRef="#ctx0" brushRef="#br0" timeOffset="926">2 244 8,'0'-2'17,"0"1"4,0 0 4,0 0 4,0 1 2,0 0-1,0 0 1,0 0-3,0 0-1,0 0-1,0 0-2,0 0-2,0 0-2,0 0 1,1 1 0,0-1 2,0 0-2,1 1-2,0 0 0,-1-1 0,3 1-1,-2 0-3,0 0-2,1 0 1,0 0 1,0 0 4,2 0 1,-1 0 2,1-1-1,-1 1 3,2 0-1,-1-1-2,0 0-2,1 0-5,0 0-2,0-1-2,1 1-3,0-1-2,0 0-2,0 0-2,0 0 0,-1 0 0,2 0-1,-1 0 0,0 0 1,1 1 0,0 0 0,0-1 0,-1 1 0,-1 0 0,1 0 1,1 0-1,-2 0 0,0 0 0,0 0 0,-1 0 2,0 0-2,1-1 1,-1 1-1,-2 0-1,-1 0-1,1 0 0,-1 0 0,-1 1 0,1 0 1,-1 0 0,0 0 3,-1 0-2,1-1 1,-1 1 1,0-1-2,0 0-1,0 0 0,0 0-1,0 0 1,0 0 0,0 0-1,0 0 2,1 0 0,0 0-1,0 0-5,0 0-5,1 0-8,0 0-8,1 0-9,-1 0-12,2-1-13,0 0-12,-4 1-12,5-1-13,0-1-15,0 0-2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3:33:38.23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26,'1'-1'28,"-1"1"-5,0 0-3,0 0-7,0 0-4,0 0 2,-1 1 2,1 2 18,0-3-9,1 0 3,-1 0 6,1 1 0,0 0 2,-1 2 1,3-3 1,-1 1 1,0 1 0,2 1-2,-1-3-4,2 1-1,1 1-4,0-1-2,2 1-4,-3-2-2,4 3-5,-1-3-1,1 0-2,0 0 1,0-3 0,1 3-4,-1 0 0,-1 0-4,2 0 3,0-2-3,0 1 0,-1-1 1,2 1-2,-1 1 0,-1-3-1,2 2 0,-2 0 1,-1 0-1,-1 1 2,-1 0-2,-3 0-1,2 0 1,-3 0 0,1 0 0,-2 0-2,0 1 0,-1 0-4,0 0-2,-1 2-4,0 0-4,-2 0-5,1 0-7,-3-2-7,2 2-11,-2-1-7,1 2-13,-1 1-15,0-4-18,1 3-21</inkml:trace>
  <inkml:trace contextRef="#ctx0" brushRef="#br0" timeOffset="506">58 174 38,'0'0'37,"0"0"-4,0 2 0,0-2 2,1 2 0,0-2 1,0 0 4,2 0 1,-1 0 2,0 0 5,2 0 0,-2 0-2,3 0-1,-2 0-2,5-2 28,-4 0-43,0 2-5,7-3 10,-7 3-24,1-2-4,0 2 0,-1 0-2,0 0 0,0 0-2,1 2-1,2-2 0,-1 0 0,-1 0 0,4 0 1,-5 0 0,1 0-1,1 0-1,-1 0 0,1 0 1,1 0 1,0 3 0,-1-3-2,0 0 0,-2 2 2,1-2-1,-3 0 1,0 2 0,1-2-1,-2 0-3,0 0-4,1 0-5,0 0-5,-1 0-5,-1 0-5,0 0-8,0 0-9,0 0-9,0 0-14,0 0-15,0 0-22,0 0-3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3:33:39.27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 478 45,'0'-1'54,"0"-2"-5,0 2-1,0-1-1,0 0-3,0 2-8,0-2-4,0 1-4,0 1-2,0 0-2,0 0-4,0 0 0,0 0-3,0 0 5,0 0 2,0 0 0,0-2-1,0 2 1,1 0-4,0 0-3,0-2-1,1 0-4,0 1-3,-1-2-2,2 1-2,-1 0-3,1 0 0,1-1-1,0-1-1,0 1-1,0 0 0,2 0 1,-1 1-2,1-1 1,0 0 1,0 0-1,1 0 1,0 1 1,0-2-1,-1 2-1,0 0 1,0 0 0,-1 2-3,0 0 3,2 0-1,-1 0-1,-1 0 3,-1 2-2,0 1 1,0 0 2,0 2 1,-2 0-2,2 0 0,-3 1 2,1 1 0,-1 3 2,-1-2 0,-1 1-1,0 3 2,0-2 1,-1 0 0,-1 1 0,0 0-1,0-1 2,0 2 1,0-1 0,-2 0-1,1-2 0,-1 0 2,1 0 0,0 0 1,-1-2-2,0 0 0,2-1 1,0 0-2,-1-1 0,2-1 0,-1 0-2,1 0-1,0-1 0,-1-1-3,1 0 0,-2-1 0,-1-1-1,1 0-1,0 0 1,0 0 0,-1 0-1,1 0 1,1-1-1,-1-1 0,1 0 0,-1-1 0,0 1-1,1-1 1,0-1 1,1 1-1,-2 1-1,2 0 1,-1-2-1,1 2 2,0 0-1,0-1 0,1 1 0,-1 0-1,0 0 0,0 1 1,1 0 2,0 1-2,0 0 0,0-1-7,1 0-7,-1 0-11,0 1-15,0 0-19,1 0-22,0 0-24,0 0-29,0 0-37,0 0-54</inkml:trace>
  <inkml:trace contextRef="#ctx0" brushRef="#br0" timeOffset="634">295 448 10,'2'-1'28,"0"0"3,5 2 202,-6 2-112,-1-3-87,0-1 6,0 0-5,0 0-7,0 0-7,1-1 0,-1 0 0,1 0-2,0 0 0,0 0 1,-1 0 0,0 0 4,0 0 2,0 0-1,0 0 1,0 1-1,0-1 0,-1 0-1,0 2-1,0-2-1,0 1-1,1-1 1,0-1-2,-1 2-3,0-1 1,0 2-4,-1 0-1,-1 0-3,1 2-4,-2-1-1,0 2-1,0-1-1,-2 1-1,1 0-2,-1 1 0,1 1 0,0 1 0,-7 7 0,6-6-1,-1 1 1,-2 3 0,4-2 1,-1 0 0,0 0 0,0 1-1,1 0 0,0-2 0,0 3 0,2-3 0,0 0-1,-1-1 1,2 1 0,1-1 0,0-2 0,0 2 0,1-1 0,0 1-1,0-2 0,1 0 1,1-1 0,-1 0 0,2-1-3,1 1 1,0-1 2,1 0 0,1-1-1,0 1 1,1-3 0,1 0 0,0 0 2,2 0 0,0 0-2,-1 0 0,2-3 0,-2 1 0,2 0 0,-2-1 0,1-1 0,-2 1 0,0 0 0,-1 1-2,1-1-5,-2 0-2,-1 1-4,0 0-2,-4 0-3,1 0-3,0 0-6,-2-1-3,3-2-4,-1 4-6,-1-3-8,-1 1-12,1 1-12,0-1-15,-1 3-14,0 0-21,0 0-25,-1-6-38</inkml:trace>
  <inkml:trace contextRef="#ctx0" brushRef="#br0" timeOffset="1318">407 96 42,'0'0'54,"0"0"-6,0 0-3,1-1 0,-1 1-4,0 0-4,0 0-5,0 0-4,0 0-4,0 0-4,0-1-5,0 0-5,0 1-1,1-2 0,-1 2-1,0-1 0,0 0 0,0 0 2,0 0 3,0 1 3,0-1 1,0 0 4,0 0 0,0-1 3,0 0 1,0 0 1,1-1-2,0 1 2,1-1 0,-2 0 0,1 0 0,1 0-3,0 0 3,-1 0-5,1 0 0,0-1-6,-1 0-3,2 2-5,-1-1-2,1-1-2,0 1-3,0 0 0,0 0-9,0 0 4,0 0 5,2 1 0,-2 0 0,0-1-1,1 1 0,1 0 2,-1 0 7,0 0-6,0 1-1,1 0 0,1 0-2,-2 0 1,0 1 0,1 0 0,-1 0-1,1 0 1,-1 0 0,0 1-1,0 0 0,0 0 0,-1 1 1,0 0-2,-2 1 0,2 2 2,-1-1 0,-1 1 2,0 1-1,0 2 0,-2 1 0,0 1 1,0 0 1,-2 2-1,-1 1-2,0-3 1,-2 3 0,1-1 1,-1 0-2,1 0 1,-1-2 1,1 3-2,0-3 1,-2 0-1,2 0 4,-1-1-2,2-2-1,0 0-1,1-1 0,-1-1 1,1-1-1,0-1 1,-2 0-3,2-1 1,0 0 1,0-1 0,0 0 1,0 0-1,0-1 1,2 0 1,-1-1-2,0 0 0,1-1-1,1-1-1,0 0-3,0-1 1,0-1 1,3-1 0,0-2-3,0 3 2,1 1 0,-1 1 3,0-1-1,0 1 0,0 0 0,2-1 0,-1 1 3,1 1-1,-1 0 2,0 1-2,0 0 2,1 1-1,-2 0 0,2 0-1,-1 1 1,-2 1 0,1 0-2,-1 1 1,0 0-1,-1 1 3,1-1-2,0 2 0,-1-3 0,0 1 0,0 0 0,0 1 0,1 1 0,-1-1 0,0 1 0,1-1-1,0 0 2,0 0-1,2-1 0,-1 0 1,0 0 0,2 1-1,0-2 0,0 0 2,0 0-3,0-1 1,2 0 0,-1-1-1,-1 0 1,0 0 0,0 1 1,-1 0-2,2-1 2,-1 0 1,-1-1 0,1 0 0,-2 0 0,0 0-2,1-1 0,-2 0 2,1 0-2,-1-1 0,-1 1 0,1 1 0,0 0 0,-2-1 1,1 0 1,0 0-1,0 0 0,1-1-6,-2 0-9,0 0-13,0-1-16,-2-2-25,2 2-27,-1 1-36,0-2-50,0 2-78</inkml:trace>
  <inkml:trace contextRef="#ctx0" brushRef="#br0" timeOffset="2238">702 532 30,'0'-2'79,"1"2"-3,0-2-11,0 2-11,1 0-7,0 0-6,1 0-4,-1 0-1,1-2-4,0 1 1,1-1-5,0 0-1,1 0 0,-1 1-2,1 1-3,0 0-2,-1 0-4,1 0 0,1 0 0,-1-2-1,0 2 1,1 0 2,1 0-3,1 0 3,-1 0-2,-1-1-2,1 0 0,1 0-1,-1 1-3,1-2 0,1 2-1,1-1-2,-2 0 0,0 0-1,-1-2-2,1 1-1,1 0 0,-2 0-1,0 1 2,-1 0 0,0 0-2,-2-1-2,1 0-3,-2 1-3,-1 0-6,0 1-8,-1-1-8,0 0-8,0 0-8,-1-1-6,-1 1-10,0 0-10,0 0-10,1 1-9,0 0-17,0 0-13,0 0-18</inkml:trace>
  <inkml:trace contextRef="#ctx0" brushRef="#br0" timeOffset="2636">834 373 17,'0'-2'53,"0"0"-3,0 1-4,0 1-7,0 0-6,0 1-5,0 1-4,-1 0 2,1-1 2,0 1 5,-1-1 1,1 0 2,-1 1 3,0 1-2,1 1 3,-1-1-7,0 2-2,1-2-4,-1 1-2,-1 2-4,0 0-3,1 1-2,-1 0-3,0 0-1,0 0-3,0 1-3,0-1-2,1 0-1,1 2-2,-2 0 0,0 0 0,1 0 0,-1 2 2,0-1 0,0 1-3,1 0 1,-1-1 1,0 0-1,1 1-2,-1-1 1,-1-2-1,2 3 0,-1-1 0,0 0 1,1 0 1,1-2 0,-1 1 2,1-3-1,0 2-2,0-3 0,0-1 2,0 0-1,0-1-3,0-1-1,0 0-4,0 0-5,1 0-23,-1-1 8,1-2-9,0 0-8,1-1-10,0 0-11,-2 2-11,4-4-14,-1-1-20,1 0-28</inkml:trace>
  <inkml:trace contextRef="#ctx0" brushRef="#br0" timeOffset="3368">1172 395 20,'1'1'36,"0"0"-6,1 2-1,-1-2 0,1 3-2,-1-2 2,-1-1 2,0 1-3,1 1-2,-1 0 0,0 0-1,0-1-3,0 1 0,0 0-3,0 0-1,0 0-2,-1 1-1,0 1 3,-1 2 1,1-1-2,-2 1 2,1 0 1,-1 2-2,0-1-3,-1 0-2,1 0-4,0 3-1,-1-3-1,1 1-4,-1 2-1,3-2-2,-1 0 2,0-1-2,1 2-1,1-3 0,0 1 1,0 0 0,0-1-1,2 0 0,1-1 1,-1 0 1,4 0 1,-2-2-1,1 0 0,1-1-1,0 0 1,1-1 0,1 1-3,-1-3 0,2 0 2,-2-1-1,1-1 1,1-2 0,0 0-1,-1 0 0,2-1 1,-2-1 0,0 0-1,-1 0 0,0 0 2,0-1-1,0-1 0,-1 0 1,0 1-1,-2-3 2,0 2-2,0 0 1,0 0-1,-1-2 4,0 3 4,-1 0 5,-1 1 5,0 1 3,0 0 5,0 0 34,0 3-30,-1 1-4,0 0-4,0 0-3,0 0-5,0 1-4,0 0-2,0 0-1,0 0-2,-1 0 0,0 1-1,1 0 0,-1 1 1,-1 0 2,0 1-2,-1 1 1,0 1 1,1 0 1,-1 1-1,1 1-1,-1 0-1,1 1-2,-1 0 0,1 0 0,-1 2-2,1 0-1,-2 0 2,2 1 2,0 1-2,-1-1 0,1 2 0,0 1-2,0 0 1,1 2-1,-1 1 0,0 1 4,-1 21 0,1-20-4,1 3 0,-1-1 1,-1 0 0,1 1 0,-1 0-5,1-2 1,-1 2 0,1-2 0,-2-1-3,2-1-2,-2-2-5,2 0 0,-1-1-4,1-2-3,-1-2 0,1-1-1,1-2-3,-2-1-1,1 0 1,-2-2-2,1 1 0,-1-2 0,0-1 1,1-1 0,0 0-2,-1-1 1,1-1 2,-2-1 2,2-1 2,-1 0 3,0-2 2,-1-1 2,1-2 3,-4-7-5,4 6 9,0-2 2,1 0-1,-1-3 0,1 0 2,-1 0 2,-1-2 1,3 0 0,-1-1 2,1 0 2,0 0 2,0 1 4,2-2 2,-1 2 4,1 0 4,1 2 4,-1-1 3,2 4-1,1-2 2,0 1-2,1 1 0,2 1-6,-1-2-3,1 3-3,0-1-3,1 0-3,1 1-3,0 0-1,0-1-1,3 1 1,-2 2-2,2-3-9,-1 1-10,0-2-18,2 1-23,-2-1-32,1-2-42,-1 1-63</inkml:trace>
  <inkml:trace contextRef="#ctx0" brushRef="#br0" timeOffset="4364">1471 89 47,'0'0'53,"0"1"-1,0-1-3,0 0-3,0 0-1,0 0-3,-1 0-2,0 1 37,-1 1-39,0-2-3,2 0-4,-1 0-5,1-2-1,0 2 13,-2 0-24,0 0-2,1 0-5,-1 0-1,2 0 0,0 0 1,1 0-3,0-1 3,-1 0-2,0 0 0,0 0 2,0 0-1,0-1 1,0 0-2,0 0 2,0-2-3,0 1-1,2-2 7,-2 2-5,1 1 0,0-1 2,1 0 0,-1 0 2,1-1 4,0 2 1,-1-2 0,1 1 0,0-1 1,-1 1 0,0 1 0,2-1-2,-2 0-2,2-1-3,1 1-1,0 0-3,0 0-3,0 2 1,-1 0-2,3 0 0,-2 0 1,1 0 0,0 0-1,0 0 1,0-1 2,1 0-3,-1 1 0,0 0-1,1 1-1,-1 0 1,-1 1-1,0 0-1,-1 0 1,1 0 1,1 3 5,-3-2-2,1 0 0,-2 2 1,2-1-1,-1 0-1,-1 1-1,0 0 0,-1 1-1,0 2 0,-1 1 1,0 1 1,-3 1 0,1 1 2,-1-1 0,-1 1 3,1 2-4,0-3 0,0 0-1,0 1 1,-2-1-1,1-1-1,2 2 1,0-3-2,-1 0 1,1-1 0,-1 1-1,1-2-1,0 0 1,0-3 0,1 0 1,-1 1 1,0-1 1,2-2-1,-1 1 1,1-2 0,0 0-1,0 0 3,-2 0-4,2 0 0,0 0 0,0 0 0,0 0 0,-1 0 2,0-2-4,0 2 2,-1-1 1,1-2 0,-1 3 0,2 0 1,-1-2-1,0 2-1,1-2 2,1 1 0,-1 1 0,1-2 0,0 2 0,1 0 0,-1 0 0,1 0 1,0 0-2,0 0-1,0 0 0,0 0 0,0 0-3,1 0 0,0 0-1,-1 0-1,-1 0 2,2 0 0,0 0-2,0 0 6,2 0 0,1 0-1,0 0 0,1 0 0,-2 0 0,1-2 0,-1 2 0,1 0-6,-1 2 3,0 0-1,0-1 8,1 1-3,0 0 6,-2 2-1,0 0-5,2 0 1,-1 0-1,0 0 2,0 1-8,-1 0 4,0 1-6,2-1 2,-1 1 5,0-1 1,-1-2 1,4 7 0,-4-6-2,-1-1 0,1 0 0,-1-1 1,1 0-1,0 0 1,-1 0 4,0 0 1,-1-1 3,2 0 3,-1 0-1,1 0 2,-1 0 0,1 0 0,0-1-4,0 0 2,0-1-4,6-2 5,-5 1-8,0 0 0,0-1 1,0 1-1,0-1-2,0 0 1,1 0-2,-1-1 1,1-2 0,-1 1-1,0 0 0,0-1 2,-1 0 2,0-1 0,-1 1 0,1 0 0,-1 0 0,1 0 1,-1 0 0,-1 2-4,0 1-1,0 0-2,0 1-1,0-2-1,-1 3-9,0-2-8,0 1-11,0 0-11,0 0-15,0 1-16,-1 1-18,0 0-20,-1 1-19,0 0-28,-2 0-3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3:33:46.23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40 2 42,'-1'0'41,"0"0"-4,1 0-2,0-2-1,0 2-3,0 0-1,0 0-2,0 0-1,0 0-3,-1 0-1,0 0-4,0 0-1,1 0-2,-1 0-4,0 0-1,0 0-3,-1 0 1,0 3-1,-2-1 2,-2 3-3,-3 0 0,2 1 0,-2 0 0,1 1 2,0 1 2,0-2-2,0 1 0,1 0 3,-1 1 1,-1 0 0,0-1 5,1 0-1,-1 0-1,1 0 0,0 1 1,1 0 0,-1 0 1,0 0-4,0 0 0,0 2-4,2-3 0,1 3-2,0-2-2,1 1-3,-1 0 0,2 1-1,-1 1 2,1 1-2,0 1-1,1 0-1,-1 1 0,2 1 1,-1 0-1,0 0 0,1 1-1,-1 0 1,1 1 0,0-1 1,0-1-1,1 1-1,-1 0 1,0-1 3,1 14 12,1-15-8,0 0 0,0 2 3,1-1 1,0 2-2,1-1-5,0-1-2,2 1-2,0-1 1,1 0-1,0 0 1,1-2-1,1 0 1,-1-1-1,1-1-3,1 0-4,0-2-4,-1-1-4,1-1-10,1-1-8,0-1-14,-1-2-14,0 0-14,1-2-11,-1 1-11,0-2-10,0-2-9,2 1-9</inkml:trace>
  <inkml:trace contextRef="#ctx0" brushRef="#br0" timeOffset="629">274 369 13,'0'-1'57,"0"-1"-2,1 0-6,-1 1-3,0 0-5,1 1-5,0 0-4,-1 0-2,0 0-4,0 0-4,0 0-3,0-1-4,0 1 11,0-2-17,1 2-1,0-1-2,0 0-4,3-2 2,0 1-3,1 1 1,0-3 1,0 1-1,1-1-1,0 0 3,1 0-2,0 0 2,0 0 1,0 1 0,-1 0-2,3 0 2,-2 0 1,1 1 1,6-1 16,-7 2-11,-1 1 2,-1 1 2,0 1 2,0 1 2,0 1 0,-2 0 1,0 1 2,1 1 0,-3 2 1,1 0 0,-1 1 0,0 0-6,-1 1 3,0 0-2,-1 1-3,0-1 0,0 0-2,-4 10 9,3-10-13,-2 0-3,1 0-3,-1 0-1,-1-1-1,1-1 1,-1 0-1,0 1-2,1-2 3,0-2-1,-1 2 0,0-1 0,0 0 0,0 0-1,0-1-1,0-1 0,-1 0-2,1-1 1,0 0 0,0-1-1,1 0 1,-1 0 0,1-2 1,-1 2 1,2-2 1,-1 0-2,1-2 0,0 2 1,0-3 1,0 1 0,-1-1-2,2 0 1,-1-1-3,2 0 3,1 0 3,0 0-3,0 0-2,0 0-1,1-1 0,0 2 0,0-1 3,0-1-1,1 2-2,-1-1 1,1 1 1,-1 1 1,0 0-1,-1 1-4,1 0-9,-1 1-13,0 0-11,0 0-15,0 0-15,0 1-18,0-1-22,0 0-35,0 0-20,0 0-54</inkml:trace>
  <inkml:trace contextRef="#ctx0" brushRef="#br0" timeOffset="1211">545 340 13,'1'-1'15,"1"1"4,0 0 2,-1 1 0,1 1 1,0-2 9,-1 0-1,1 0 1,0 2 3,-1-2 3,0 2 4,1-1 0,-1-1 0,0 2-1,-1 0-1,0-1 3,0 1-5,0 1-2,0-1-4,0 0-1,0 0-3,0 0-1,0 0-2,1 0-5,0 0-3,-1 0-3,0-1-3,1 0-3,0-1 0,-1 0-2,0 0 0,0-1-1,0 1 1,0-2 4,0 1-5,0 0-1,0-3 4,2 1-4,-1-1-2,0 2-1,0-3 1,-1 2-1,0-2 1,-1 0 0,0 1 2,0-1 3,-1 0 3,0 1 1,0 0 2,-1 1 9,1 0 0,-1 0 1,0 0-2,-1 0 0,1 2 0,-1 0-1,-1 1-1,0 0-8,-1 1 1,1 0-1,-1 3 0,0 0-3,-1 1-4,-1 1 1,2 1-1,-1 0 1,0 2-3,0-1-1,1-1-1,0 3 1,0-1 1,1 0 1,0 0-2,1-2-1,0 1 1,1 1 1,-2 0-1,3 0 0,0-1 0,1 0 0,0 1-1,1-2 1,0 1 1,1-1 0,-1 0 1,2-1-1,1 0-1,-1 0 1,2-1-1,1 0 1,0 0-2,2-1 0,0-1 1,1 2 0,0-1 0,0-1 0,1 0 1,0-1-1,1-1 0,-2 1 1,0-1-1,1 0 1,0 0 0,0 0-2,-2-1-1,1 0 0,-1-1-3,-1 0-3,-1 0-5,4-2-14,-6 2 11,0 0-4,-1-1-4,0 0-3,0 0-4,-2 0-2,1 0-10,0-1-5,0 0-9,-1 0-9,0-1-8,1-1-11,-1 5-13,0 0-17,2-7-24,-2 1-38</inkml:trace>
  <inkml:trace contextRef="#ctx0" brushRef="#br0" timeOffset="1884">835 344 31,'0'-2'46,"0"-1"1,0 3-1,1-2 1,-1 1-1,0 0 6,0 0 0,0 0 2,0 1 3,0 0 3,0 0 2,0 0 0,0 0 2,0 0-3,0 0-1,0 0-4,0-1 0,-1 0-6,1 1-2,0-1-6,0 1-5,0 0-4,0 0-6,0 0-5,0 0-6,0 0-4,0 0-6,1 0-3,-1 0-2,0 0-1,0 0 0,-1 1 0,1 0-3,0 0-8,0 0-11,0 0-15,1 0-15,0 0-21,0 1-23,-1-1-28,0-1-30,0 0-38,0 0-55</inkml:trace>
  <inkml:trace contextRef="#ctx0" brushRef="#br0" timeOffset="2345">827 565 42,'0'-1'57,"0"0"-2,1 1 0,0-1-3,-1 1-1,0 0 0,0 0 3,0 1 3,0 1 2,-1 1 0,1 1-4,0-1 0,-1 1-2,1 1-7,-1 0-6,-1 0-6,0 2-10,1 0-5,1 0-3,-1 0-4,0 0-3,0 1-2,-1 1-3,1-1-1,-1 0-1,0 0 1,0 0-2,-1 0 0,1-1-3,-2 1-2,1-1-7,0 0-14,-8 7-69,6-8 21,-1 0-19,0-1-19,0 0-22,0-1-22,-1 1-23</inkml:trace>
  <inkml:trace contextRef="#ctx0" brushRef="#br0" timeOffset="2818">1109 308 63,'0'-1'73,"0"-1"-6,0 1-5,0-1-8,0 1-4,0 0-6,0 0-8,1 1-3,-1 0-4,0 0-5,0 0-2,0 0-5,1 1 1,0 0 1,0 2 1,0 1 3,-1 1 2,-1 2 0,-1 1 1,0 0 2,-1 2-5,1 0-4,-2 0-2,2 1-6,-2 0-4,0 2-2,0-1-3,0 1-1,-2-1 2,2 0-3,0 1 0,0-1 1,0-1-2,1-1 0,1-1 1,1-1 0,1 1 0,0-1 0,0-1 1,1 0 0,0 0 2,2-1 0,0 0-2,1-1 2,1-1-3,2-1 2,1 1-3,-1-3 0,1 1-2,0 0 2,3-2 0,-2-2-2,1 0 2,1-1-1,-1 0 0,0-2-1,0 0-1,-1-1 0,-1 0 1,0-1-1,-1 0-1,0-1 1,0 0-1,-1 1 4,-1-2 1,0 1-3,0 0 1,-1 0 2,1-1-1,-1-1 1,-1 1 0,0 1 0,-1 0 0,0 1 0,0 0 0,-1-1 4,1 3 1,0 0 2,-1 0 1,0 0 3,0 0-1,0 2 2,0 0 1,-1 1-2,0 0-1,0 1 0,1 0-1,-1-1 8,0 2-10,0 0-8,0 0 2,0 0 2,0 0 0,0 0-1,0 1-2,0 1 4,0-1-1,0 1 7,-1 1-2,0 0-1,0 0 1,1 1 0,-1 1 2,-1 2 0,1 0 2,-1 0-2,0 0 1,-1 1-2,0 0-1,1 1-1,-1 2-1,0-1-1,-2 1-3,1 1 1,0 1-1,-2 1 0,1 0-2,-1 1 2,-1 1-2,1 1-1,0 3 1,1-1 0,0 1 0,0 0 2,0-1-2,-2 1-2,1-1 2,0 0 0,0 1 0,0-1 0,1-1 0,-1-1 0,1 0 0,1-3-1,0-1-1,1 0 0,-1-3 0,2-1-1,-1-2-2,1-1-2,1-1-1,-1-1-3,0 0-1,1-1 1,0 1-3,0-2 3,0-1 2,1 1 1,0-2 1,0 2 5,0-2 0,0-2-1,0 2 3,0 0-1,0 0 0,0 0 1,-1 0 1,0 0-1,1-2 0,-2 1 1,0-1-1,1 0 1,-2 0-1,1 0 0,0 0 0,-1-1 0,1 0 0,-1-1-1,0 0 1,-1 0-1,1-1 1,-1-1-1,0 0-1,1-1 2,0 0 2,-1-1 3,0 0 3,0 0 2,0 0 1,-1-2 2,1 2 4,1-2 3,0 1 2,2 1 1,-1 1 2,1 1 0,0 0 0,1 0-3,2-1-2,0 2-3,-1-3-4,2 2-3,0-1-5,2 0-2,1 0-1,1-1 0,0-1-1,1 0-2,1 0 1,1-1 6,11-11-8,-9 10-11,-1-1-9,1-1-8,1 1-8,-1 0-10,0 0-19,0 2-9,0-2-8,0 1-9,0 0-14,-1 0-15,-1 2-20,1 1-23,-3 1-30</inkml:trace>
  <inkml:trace contextRef="#ctx0" brushRef="#br0" timeOffset="3772">1535 164 1,'0'-2'34,"-2"1"32,2-1-32,0 2-3,1 0-1,0 0-1,0-1-1,-1 0-3,0 0 2,0 1 0,0 0 3,0 0 5,1 0 1,0 0 2,-1 1-1,0-1 2,0 0-2,0 0-2,0 0-4,0 1-3,0 0-3,0 1-3,1-2-1,0 0 3,1 0 6,-1 1 3,3 0 4,-2 2 0,1-1 1,-1-1 0,1 1-1,-1 2-4,1-1-7,-1-1-6,-1 1-4,2 0-1,-1 0-1,0 0 0,0 0-2,0 0 0,-1 0-1,1 1 0,0 0 1,0 0-3,-1 1 0,0 0-3,1 5 11,-2-3-12,1-1 0,0 0-1,0 1-1,0 1 0,-1 1 0,1 2-1,-1-1 1,0 3 3,0 0-1,1 1 2,0 3 0,-1 0 0,1 0 0,-1 1-1,0 2-3,-1-1 0,0 1-2,0 1 0,-1-1 0,0 1-1,0-2 3,-1 0-2,0 0 0,0 1-2,0-2 1,-1 1 0,-1-2-1,0 0 1,0-1-3,1 0 2,-2-2 1,0 0 2,0-2-2,0 1-2,0-3 1,-1 1-1,-1-2-1,2-1 0,-1-1-1,1 0-2,0 0 2,1-2 0,-1 0-2,1-1-1,1-1 1,-1 0 0,2-1 1,1 0-1,-1 0 2,1 0-1,1-1 2,1 1 3,-1-1 0,0 0 0,0 0 0,0-1-2,1 0 1,0 0 1,0 0 1,0 0 1,0 0 1,0 0 3,0-1-1,0 0 6,1 1 3,0 0 3,0-1 1,0 1-3,-1 0 3,1-1 7,0 0-15,0 0-3,-1 0-6,1 0-1,-1 0 1,1 1-5,1 0-3,0 0-6,0 0-6,-1-1-21,-2 0-17,1 0-20,0 0-27,0-1-23,0 2-34,1-3-43,-1 1-7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3:33:56.7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56 50,'0'0'48,"0"0"-7,1 0-2,0 0-1,0 0-2,0 0-1,0 0 2,0 2 1,-1-2-1,1 2 5,0-1-3,0 0-1,1 0-3,-2-1-1,2 0-5,0 2-5,0-1-1,-1 0-6,1 0 1,0 0-5,-1-1-3,1 0 0,0 0-1,-2 1 0,2 0 2,0 0 4,0 0 1,1 0 4,-1-1-1,1 0-1,0 0 1,0 0 0,0 0-2,1 0-1,0 0-1,1-1-2,2 0 2,-1 0-2,1 0-1,0 0-3,1-1 0,0 0-2,0 0-3,0 0-1,1-1-2,-1 1 0,1 1-1,-1-1 1,0 2-1,-2-2 0,2 2 0,-2 0 0,-1 0-1,-1 2 1,0-2 1,0 2-1,-2-1 0,1 1 2,0 2 1,-2-1-1,1 0 2,-1 1-1,-1 0-3,0 2 0,-1 0 2,0 0 0,-1 1-2,1 0 0,-2 0-1,0 0 1,0-1 2,0 1-2,-1 1-1,1-2-2,0 0 1,-2 1 1,0 1-1,0 2 0,0-2-1,0 0 2,0 0 1,-1 1-1,0 0 1,-1 0 1,0 2-1,0-1-1,0 0 1,1 1-3,-2-1 0,1 0 1,1 2-1,0-2-3,1-1 3,0 1-1,-1 0-2,3-2 2,-1-1 1,2-1 2,0-1 0,1 1-3,0-2 2,0 0 0,1-1 1,1-1 2,0 0-1,2 1 0,-1-1 0,2-1-1,-1 0 1,3-1 2,-2 0-2,2 0-1,-1 0 0,0 0 0,0 0 1,0 0 3,6 1-3,-6 0-1,0 0 0,0 1 1,-1-2 0,0 1-1,1 0-1,0 0 1,0 1 1,0 1 0,1-1 0,0 0-1,0-2 0,0 1 1,0-1 0,1 0 2,0 2-2,1-2 0,6 2 0,-7-2-1,-1-2 0,-1 2-2,0-2-1,0 2-3,-2-1-2,0-1-2,0 2-2,0-2 0,-2 2-1,1 0-2,0-2-2,-1 1 2,0 1 1,0 0 0,0 0-2,-1 0-2,0 0-6,-1-3-1,0 1-2,0-1-9,0 1-12,-1 1-10,2 1-15,0 0-17,0 0-20,-4-2-27</inkml:trace>
  <inkml:trace contextRef="#ctx0" brushRef="#br0" timeOffset="916">19 726 20,'0'0'46,"0"0"-4,0 0-2,0 0 0,0 0-4,0 0-1,0 0-1,0 1 2,0 1 5,0-2 3,0 2 3,0-1-1,1 1 0,-1 1 0,1 0-1,0-3-5,-1 2-6,2-1-3,0 0-1,-1 0 0,1 0-3,0-1 1,1 0-2,0 1-3,0 0 1,1-1-4,-1 1-2,1 0-2,0-1-2,1 0-3,0-1 2,3-1-1,-1 0-2,0 0-1,0 1-2,-1-1-1,2 2-1,-1-1-1,0-1-1,0 2-1,0-3-1,0 3 0,-1 0 1,0 0-2,0 0 0,0 0 0,1 0-4,0 0 3,0 0 1,0 0 0,0 0 0,0 0 1,1 0-1,-1-2 0,-1 1 3,1 1-2,-1-2-2,0 2 0,0 0 0,-1 0 0,-1 0-1,4 0 3,-5 2-1,1-2 0,-2 0 0,1 0-1,0 0 1,0 0 0,0 0 0,-1 0 0,1 0 0,0 0 0,-2 0 2,1 0-2,0 0-1,-1 0 2,0 0-1,0 0-2,0 0 1,0 1 1,0-1 0,-1 0 0,0 0 0,1 0 0,-1 0 1,0 0-1,0 0 0,0 0-1,-1 0-1,1 0 1,0 0-1,0 0-2,0 2-5,-1-2-2,0 3-3,0-3-9,0 0-5,0 0-8,0-3-9,-1 3-10,1 0-9,-1-2-15,1 1-18,-1 1-20,0-2-27,1 2-34</inkml:trace>
  <inkml:trace contextRef="#ctx0" brushRef="#br0" timeOffset="1622">680 224 14,'0'0'31,"0"0"-2,1 1 2,0 0 1,0 0 4,-1 1 1,-1 0 3,0 3 3,-1-2 3,1-1 1,0 1 1,-1 1-4,0-1-3,-1 0-5,0-1-3,-1 3-5,1-1-4,0 2-2,-1-1-2,0 1-2,1 0-3,-2 0 0,2 1-2,0 0-1,-1-1-2,0 0-1,0 1-3,-1 1-2,-1 0-2,1 0-1,0 0 1,0 2 0,0-1 2,0-1-2,0 1-1,1-1 3,-1 1 0,1-3-1,-1 4-2,1-2 1,-1 1 0,0 2-1,1-1 0,0 0 0,0 1-1,1 1 1,-1-1 0,1 2-1,0-1-1,-1 0 1,0 3 0,0-2 0,0 2 0,-1-1 0,0 2-1,1-2 1,0 2-1,0-1 1,-1 0 1,2-2-1,0 1 0,-1-2 1,2 0 0,-2 3 0,2-2 1,0 0-1,0 0-1,1-1-1,1 1 0,-2-1-1,1 1 2,0-1 0,0 0 0,1-1 0,0 1-1,0-2 1,0 1 1,0-1-1,1 0 0,1 2 0,0-2 1,-1 0-1,2 0 0,-1 0 2,-1-1-2,2 1 0,-1-2 0,0 0 0,1 1 0,-1-2 0,0 0 0,0 1-1,2-1 0,-2 0 1,1-1 0,-1 0 0,1-1-1,0 0 0,1 0-1,0-1 0,-1 0 1,0 1 0,-1-3 0,1 1-4,-1-1 3,2 3-3,-3-3 6,1 0-1,0 0 0,0-1 0,-1 0 4,0 0-2,0-1 0,0 0-1,0 0-2,-1 0 0,1 0-1,-1 0 2,0 0-4,0 0-1,0 0-2,0 0-5,0 0-6,1-1-8,-1 0-14,0 0-14,0-2-16,0 1-17,0-2-26,0 0-31,-1-1-46</inkml:trace>
  <inkml:trace contextRef="#ctx0" brushRef="#br0" timeOffset="3549">705 737 33,'0'0'44,"1"0"0,-1 0 2,0 0 0,1 0 1,0 0 0,0-3 2,0 3-1,0 0 45,-1 0-51,1 0-2,0 0-3,1 0-2,-1-2-3,0 1-6,2-1-5,1-1-1,-1-1-3,2-1-4,0-1-4,0-1-5,2 0-3,-1 0-1,4-2 0,7-9-2,-7 8-1,12-12-2,-11 8 4,1-1 1,0 2 0,-1-2 0,-1 2 0,-2-1 1,-1 2 0,-1 2-1,-1-1 0,1 3 0,-1 1-1,-2 0 0,0 2 1,-1-1-2,0 1 1,0 1 1,-2 1 1,0 1 2,0 1 2,1 0-1,-1 0 1,-1 1 2,1 0 2,-3 1 1,0 0-1,-1 1 1,1 1 2,0-1 0,0 1-2,-1-1-3,3 1 0,-2-1 0,2-1 0,-1 2-2,0-1-4,1 1 1,-1 1-1,0-1 1,0 0-2,2 0-1,-1 0 0,0-1 1,1 0 1,-1 1 0,0 0 0,0 0 0,1-1 3,-1-1-2,1 1-2,1-1 0,-1 1 1,0 2 1,0 0 2,-1 1 0,0 0 2,0 3 1,0-2 3,-1 1 0,1 1-3,-2 2 0,1 1-1,-1 1 0,1 1-1,-2 0-2,1 1 1,0 0-1,-1 3 1,0-1-2,1 0 0,-1 1-1,0 0 1,1-1-1,0 1-2,0-1-1,0-1 2,1-2 2,1 0 0,-1-2-2,1-1 0,0 1 0,0-3 0,-1-1-3,1-2-4,0 1-4,1-3-2,0-1-2,0 0-5,0 0-2,0-2-1,0 0 0,0-2 2,2 0-2,1-6-17,-1 3 22,1-1-2,-1-1-1,1-1-4,-1 0-6,1 0-2,-1 1-7,2-2-10,0 0-11,-1 1-14,1 0-18,-1-2-22,-1 3-28</inkml:trace>
  <inkml:trace contextRef="#ctx0" brushRef="#br0" timeOffset="4407">1076 599 68,'0'0'90,"0"0"-4,-1 0-8,0 2-4,0-1-3,0 1-4,1 0 0,0 1-2,0 0 7,0 0-1,0 1 2,0-1 0,0 3-6,0-1-2,0 0-7,0 1-6,-1-1-9,0 0-7,1-1-9,0 0-6,0-1-6,0 0-7,0 1-3,1-3-4,-1 4 0,0-3-2,1-1 1,-1-1-2,0 2-4,1-2-6,-1 0-5,1 0-12,0 0-15,0-2-15,1 1-17,-1-3-19,1 0-17,0-1-18,-1-1-25,2 2-27,-2 0-42</inkml:trace>
  <inkml:trace contextRef="#ctx0" brushRef="#br0" timeOffset="4949">1078 916 27,'3'-1'39,"-1"-1"-4,2 2-3,-2-2-2,1 2 0,-1-2 1,0 1 2,0 1 1,0 0 1,0 0 2,0-2 0,-1 2 1,2-1 1,-1 0-3,1 0 1,0 1-3,-1 0 0,0 0 3,-1 2 3,0 1 6,-1 2 1,0 0 4,-1 0-2,-1 4 0,0-2-3,0 1-8,-2 0-6,1 2-7,-1 0-10,-1-1-3,1 1-6,-1-1-4,-1 0-2,1 1 0,0-1-4,0 0-7,0-3-10,1 3-14,0-3-17,-1-1-19,0 0-21,2-1-25,0-2-31,0 0-36,0-1-52</inkml:trace>
  <inkml:trace contextRef="#ctx0" brushRef="#br0" timeOffset="5449">1320 665 2,'0'0'17,"0"0"-1,0-2 3,0 2 2,0 0 2,-1 0 2,0 0 1,1 0 0,0 0 0,0 0 76,0 0-76,0 0-1,-1 0 1,0 0-1,0-1-1,0 0 0,1 0-1,0-2-2,0-1 0,0 0 0,0 0-1,0-1 1,0 0-1,1 0-1,1 0 0,-1-1-1,1-1-2,0 1-1,0-1-2,0 1 0,0 0-5,0 1 0,0-2-3,0 2 0,-1 0-2,1 0 1,1 1-3,-1-1 1,1 1 1,-1 0 1,1 1 3,-1 0 0,1 1-3,-1 0-1,2 1 1,-1 0-1,0 0 0,1 1-1,0 0 0,1-1-3,-1 0 1,1 1 1,-1 0 1,0 1 0,0 1 1,0 0-2,1 0 0,0 1 4,-2 1-1,0-1 3,1 3 0,-2-1 2,1 0 1,-1 1 2,-1 0 2,1-1-4,0 2 1,-1-1-2,-1 1 0,1 1-2,-1 1 0,0 0 0,-1 0 1,1 1 2,-1-1-2,-1 1 1,0 1-1,0 0-1,-1-2 0,1 0-3,-1 0-1,1 0-3,-1 0 2,1 1 0,-3-1 1,1-1 0,-1 0-3,0 2-1,0-1 1,-1 1 0,0 0-2,-1-1-1,0 0 0,1-1-2,-1 1 4,0 0 1,0-2 0,1 3 2,0-4 1,1 2-1,0-1 0,-1-1 1,1 1-3,-4 3 2,6-5-2,0-2 0,2 1-3,-1-2 1,1-1 2,0 3 0,0-3-1,1 0 1,0-1-1,0 0-2,0 0 3,1 0 0,0-1-3,1 0 3,-1-3 0,2 3-1,0-3 0,4-3 3,-3 4 0,2-2 0,-2-1 0,-1 0-2,1 1 3,-1 0-1,0 0-2,1-1 2,-1 1-2,1-1 0,0 1-2,-2 1 2,1 1 0,-1-2 1,1 2-1,-1 0 0,1 1-1,-1 0 1,1-1 0,-1 1 1,0 1-1,1 0 0,-1 0 0,2 1 1,-1-1-1,0 1-1,1 0 1,-1 0 1,0 1 1,-1 0 3,1 0 2,-1 1 4,1 2 4,0-1 2,0 0 3,1 1 1,-1-2 0,1 1 0,0 0-2,0 1-4,0 1-2,1 0 1,-1-1-1,0 0-4,2 0-1,-1 0-1,0-1 0,-1 0-1,1 1-4,-1 0-2,0-1-1,0 0 1,1 0 0,0 0-1,-1-1 1,-1 1 0,1-1 2,-1-2-2,0 2 2,1-1-2,-1-1 1,0 0 2,0 0-3,0-1 0,-1-1 0,1 0 1,0-1 1,-1-1 1,1 0-2,0-1-1,-1-1 2,0 0 1,0 0-1,0-1-2,0 2-3,-1-3-5,2 1-8,0-1-5,0-1-8,-1-1-11,0 1-7,0 0-13,-1-1-10,1 0-8,0 3-12,-1-2-15,1 0-18,-1 2-25,0 1-36,-1 1-54</inkml:trace>
  <inkml:trace contextRef="#ctx0" brushRef="#br0" timeOffset="6484">1694 356 28,'0'0'62,"0"0"-6,1 0-3,-1-1-6,1 1-5,0 0-5,0 0-5,-1 1 0,1 1-1,0-2 2,-1 1 4,3 1 5,-1-1 4,-1 1-1,1-2 1,-1 2-2,0-1 2,0 1-7,1 2-5,1-1-5,-2 0-7,1 0-2,0 0 0,-1 1-1,0 1-3,0-1 1,0 1-3,1 1-2,-1 0 0,-1 1 0,1 1 0,0 0-1,0 0-2,0 1-2,0-1 2,0 0 3,-1-2 0,1 4-3,0-3-1,-1 3-2,1-1 0,0 2-4,-1-1 4,1 1-3,0 2-1,0 1 3,0 0 0,0 1 1,0-1 1,0 2 4,-1 0-5,1 0 1,0 2-2,0-1-1,0 1 2,0 0 0,-1-1 0,0-1-2,0 0 0,0-1 1,0 1 1,-1-2 0,0 2-5,0-3 0,-1 2 1,1-2 1,-2 1-1,0-2-1,0 0-1,0 1 0,-1-2 1,0 1 1,0-2-2,0 1 0,-1 0 1,1-2 3,0-1-2,-1 0 0,1 0-6,-1-1 2,1 0 0,0 1 1,0-1 1,0-1-3,0 0 1,0-1 1,1 0 2,1 0 2,-1 0 0,1 0-2,-1-2-1,1 1 0,-1 1 0,2-2 0,-1 1 3,0 0-1,1-2-2,-1 1-1,1-1 0,0 0 1,0 0 1,0-1 0,1-1-1,0 1 0,0-1 0,0 0 1,0 1 0,0-1 1,1-1 1,0-1-7,0 0-2,0 0-4,0 0-5,0-1-4,1-1-9,-1 1-12,1 0-14,-2 0-12,2-2-18,0 1-20,-1-1-24,2-1-32,-1-1-38,-1 0-53</inkml:trace>
  <inkml:trace contextRef="#ctx0" brushRef="#br0" timeOffset="7231">1979 596 29,'0'0'52,"0"0"0,0 1 3,0 0 1,0 0 1,0 1 5,0-2 0,0 0 1,-1 0 2,0 0-2,1 1 0,0 1-1,0-2-2,0 0-2,0 0-2,0 2-4,0 0-4,0-1-3,0-1-6,0 3-5,0-3-4,0 2-5,1-2-2,0 0-2,-1 1 1,1-1 0,0 2 2,0 0 2,1-1 1,-1 0 4,2 0-4,-1-1 1,2 2-4,-2-2-3,2 0-3,1 0-5,0 0-3,1-2-3,1 2 1,0-2-2,-1-1-3,1 1 0,0 1 0,-1-1 1,1-1-2,1 0-2,-1 1 0,-2 2 0,1-2 0,0 1 0,0 1-1,1-2 0,-2 2 0,0 0 2,0 0-2,0-1 0,0 0-1,0 0 3,1 1 0,-1 0 0,-1 0 0,-1 0-2,0 0 0,-1-1-3,0 1-3,0-1-8,-1 0-3,0 1-5,0-1-5,0 0-4,-1 1 0,0 0-2,0-1-4,0 1 0,0 0-5,0 0-3,-1 0-1,0 0-9,0 0-10,1 0-10,-2 0-10,0 0-12,0 0-12,1 1-19,-2 1-25,1 0-24</inkml:trace>
  <inkml:trace contextRef="#ctx0" brushRef="#br0" timeOffset="7819">2021 737 38,'1'0'67,"-1"2"-3,0-2-1,0 0-2,0 0-2,1-2-2,-1 2-4,0 0 1,1 0 0,0 0 2,0 0-1,0 0 0,-1 0-1,1 2-1,-1-2 1,1 1-2,0-1-5,0 2-2,0-1-2,0 0-3,0 0 1,1 0-2,0-1 0,0 0-1,1 0 2,-1 0-2,2 0-1,-1 0-4,1 0-4,-1 0-3,0 1-8,2 0-4,-1-1-4,1 0 0,0 0-2,1 0-1,0 0-1,0-1 1,3 0 2,-1 0-2,1 0-1,-1 0-3,3 0-2,-4-1-1,1 2-1,-1-3 0,1 3 0,0-3 0,-1 0-3,10-1 5,-13 3 1,0 1 0,-1-2-2,0 2 0,-2 0 0,1-2 1,-1 2 0,0 0-1,-1 0 0,1 0 1,0 0 3,-1 0 0,1 0 2,-1 0-2,0 0-2,0 0 1,0 0 0,0 0 0,0 0 0,0 0-2,0 0 0,0 0-1,0 0 3,0 0-2,0 0-1,0 0 2,0 0-1,0 2 0,0-2 1,-1 0-1,0 0-1,1 0 1,0 0 1,0 0-2,0 0 0,0 0-1,0 0-5,0 0 2,0 0-3,0 0-4,0 0-1,0 0-2,0 0-5,0 0-1,0 0-6,0 0-7,0-2-3,-1 1-6,1 0-12,-1 1-13,1-1-15,0 1-19,0 0-26,0 0-27,1-3-38,-1 1-57,0 0-85</inkml:trace>
  <inkml:trace contextRef="#ctx0" brushRef="#br0" timeOffset="12627">2363 757 35,'2'-2'39,"0"0"1,-1 1 3,0 0 1,0 0 6,0 1-1,1-1 2,-1 1 2,1-1 0,-1 1 5,0 0-1,-1 0 0,1 0-5,0 0 4,0-1 0,-1 0-1,1 0 0,0 1-1,0 1 0,-1 0-1,0 0-1,0-1-2,0 0-1,0-1 2,0 0 0,0 0-3,0 1-1,1-1-4,0 0-5,0-2-5,0 0-5,0 0-7,3-2-6,0 0-3,0 0-6,1-2-4,0-1 1,2 1-2,-1-1-2,2-1 0,-1-3 0,0 2-2,1-1-4,-1-1-6,2-1-7,-2 0-3,1 0-4,0 0-7,-1-1-2,2 0-1,-2-1 2,1 0 3,-1 1 6,6-10-14,-8 13 26,1 2 5,-2 2 2,-2 2 2,1-1 2,-2 2 2,0 1 0,0-1 0,-1 3 1,0 1 0,0 0 1,0 1 0,-1-1 2,0 0 1,0 2-3,-1 0 2,-1 0-1,2 1-1,-1 0 0,-1 0 0,2 1-1,-1-1-1,0 0 0,1-1 1,1 1 0,-1 0 0,0-1 0,-1 1 1,1 2 1,1-2 0,-1 2 0,-1 0-2,0 0 0,0 0 0,0 1-1,-1 6-2,1-6 2,0 0 2,1 2 1,-1 1 0,-1-2-2,1 3 0,0 0 1,1 2 4,1-1-4,-1 3 2,0-1 0,0 0-2,0 2 3,0 1 0,0 0 0,1 0-4,0 1 1,-1 2-1,0-2 1,0 1-1,0 0-1,0 0-1,0-2 1,-2 1 1,2 0 1,-1-1 0,1-2 1,0 0 1,0-1 1,0-2-1,1 1-1,-1-3 0,0 0-1,0-1 0,0-3 0,0 0-2,1 0 1,-1-2 0,1 0 1,0 2 0,0-3 0,0-1 1,0-1-2,0 0 0,-1-1 0,1-1-1,-1 0-3,1-1 1,0 0-5,0-1-4,0 0 0,0-1-3,1 0-4,1 0-7,-1-2-6,1 1-8,-1 1-6,0 0-9,-1 0-15,2 0-13,0-2-21,0 1-24,-1-2-36,2 1-51</inkml:trace>
  <inkml:trace contextRef="#ctx0" brushRef="#br0" timeOffset="13456">2765 737 7,'0'-3'66,"0"3"-5,0 0-7,0 3-5,0-3-9,1 0-7,-1 0-6,0 0-1,0 0 0,0 0-1,1 0 3,-1 2 3,0-1 4,0 1 3,0 0 3,0 0 0,0-1-1,0 0 1,0 0 0,0 0-1,0 1-3,0-1 1,0 0 1,0 0 0,0 0 0,0 0 1,1 0 0,0 0 4,0 0 3,0 0 2,0 1 2,1-1-1,1 0-2,1 0-4,0 0-4,1 1-8,2-2-8,0 0-5,1 0-7,1 0-5,3-2-4,-2 1-2,1 0-1,1 0 0,0 0 0,1-1 0,-1 1-2,0-1 2,-1 1-1,12-1 1,-13 2 0,0 0-1,-2-1-1,-1 0-2,-1 0-4,-1 1-1,-1 0-3,-1 0-1,0 0-4,-1 0-2,-1 0 1,0 0 0,1 0 0,-1-1 5,0 0-6,-1 0-7,0 1-7,-1-1-7,0 0-8,-1-1-10,1 0-11,0-1-19,1 3-11,-2-3-12,1 0-12,-1 3-16,1-3-14,-1 1-19,0 0-23</inkml:trace>
  <inkml:trace contextRef="#ctx0" brushRef="#br0" timeOffset="13951">2925 558 17,'0'0'89,"0"0"-4,0 0-3,0 0-5,0 0-6,0 0-4,0 3-3,0-1-2,-1 0-4,0 1-2,1 0 2,-1 0-2,0 1-2,0 1-2,0 1-6,-1-1-6,0 2-3,1-2 1,-1 3-7,-1-1-2,1 0-4,-1 0-2,2 1-1,-2-2 2,1 0-2,1 1-7,-1 1-2,0 0-1,1 0-1,1 0-1,-1 1 0,0 2-3,0-1-1,0 0 2,0 3-2,1-2-2,0 2 7,-1-1-6,0 0-2,0 2-3,1-2 0,0 0-2,0-1 1,0-1 0,1 1-6,-1-1 6,1-3 1,0-1 0,-1 1 0,1-3 0,-1 0-4,0 1-2,0-2-1,0-1-5,0 0-3,0-1-5,0-1 0,1 0-5,0 0 2,0 0-5,0 0-5,-1-1-4,0-1-1,1 0-2,0-1-3,-1 1-5,0 0-9,0-1-6,0 0-9,0 0-13,1-1-17,0 1-19,0-1-31,-1 1-40</inkml:trace>
  <inkml:trace contextRef="#ctx0" brushRef="#br0" timeOffset="16885">3215 606 41,'-1'0'59,"0"0"-5,1 0-2,1-2-4,-1 2-4,0 0-5,0 0-5,0 0 0,-1-2-4,1 1-3,0 1-5,0-2-2,0 0-4,0 1-3,0 0 0,-1 0-3,1 0-3,0 0-1,-1 0 0,1 0-2,0 0-2,0-1 0,0 0-4,0 0 2,0 0 0,1-1 0,0 0 0,1-1 0,-1 0 4,1 0-1,0-1 4,0 0 2,1 2 1,0-4-1,0 2-1,2-1 0,-1-1-3,1 1 0,0-1-3,0 1-1,0 1-1,1 0 3,-1 0 0,0 1 0,0-2 1,0 3 0,-1 1 3,1-1 3,-1 1 3,1 0 2,0 1 4,-1 0 3,-1 0 4,0 1 3,1 1 1,-1 0 1,1 2-3,-1 0-1,-1 1-1,2 1 0,-2 1 0,1 1-2,-1 0-1,-1 0 1,0 3-1,0-1-3,0 0-1,-1 3-6,0-4-1,0 3-3,0-2-4,-1 1-3,1 0-2,0 1 2,0 0-3,0-1 0,0-1-1,-1 1-1,0-1 3,0 1-1,1 2 2,-2-1-2,0 0 2,0 1 0,-3 0 0,2-1 1,-1 1-3,0-1 1,1 0-1,0-1 1,-1 0 0,0 2-1,0-2-3,0-1 0,-1 1-2,0 0-3,1-3 0,-1 1-2,1 0-1,0-1 1,-1-1 2,1 1-1,-1 0 5,1 0 1,0-1 2,0 0 2,1-1 0,-1 0-1,1 1 0,0-2 1,2-1 0,-1-1-1,0-1-1,2 1 0,-1-1 1,0 0 1,1-1-2,0 0-2,0-1-1,1 1 2,0-1-2,0 0 3,1 0-2,0-1 1,-1 0 1,1-2 1,1 2-2,-2-2 0,3 1 3,-3-1 0,1 3-2,0-1 1,0-2 0,1 1 0,-1 0 1,1-1 0,0 1-1,0-1 0,-1 0-1,1-1 2,-1 0 0,1 0 1,0-1-1,1-2 4,-1 3-1,1 0-3,-2 0 1,1-1-4,2 2 2,-2-1-1,0 2 1,1 0-4,-1 0 1,0 1 3,-1 0 3,1 1 0,-2 1 2,1 0 2,0 0 1,0 0 1,1 1 0,-1 0 3,2 0 1,-2 0 2,1 1-1,-1 0 1,1 0-1,-1 0 2,2 2 2,-1-1-3,1 1 0,-1 0-4,0 1-1,1 0 0,0 0-1,-1 2-2,1-2-3,-1-1 1,1 0-1,-1 0 0,1-1-2,0 0 1,1 0 0,0-1-2,0 1 0,0-1-1,0-1 0,0 0 0,0 0 1,-1 0-1,2 1 1,-1-2 0,-1 0 0,1-2 1,-1 0-1,0 0 3,0 0-1,-1-2-1,0 1-2,2 0 0,-3 0 0,1 0-2,0-1 2,-1-1-1,1 0 1,0-3 0,-2 3 0,1-2 0,0 1-6,-1-1-3,1-1-5,0 0-7,-1 0-10,0-2-8,0 0-9,0 0-10,0-3-10,0 2-8,-1 0-13,1-1-15,0 2-22,1 0-31,1-2-39</inkml:trace>
  <inkml:trace contextRef="#ctx0" brushRef="#br0" timeOffset="17968">3472 80 19,'0'1'29,"0"0"0,-1 0 1,0 0 3,-1 0-1,0 0 1,1 0 1,0 1-1,0-1-2,0 0-2,0 0-3,1 0-2,-1 0 0,1 0-3,0-1 0,0 0-3,0 0-1,0 0 1,0 0 1,0 0 0,0 0 2,0 0-2,0 0 1,0 0 3,0 0 2,0 0-1,1-1 2,-1 0-2,0 0-2,0 0-2,0-1 0,0 0-5,0 0-1,0-1-5,0 0-2,0-2 0,0 1 2,1-1 1,0 2 4,0-2-2,0 1 1,0 0 0,-1-1-1,1 1 0,1 1-3,-1 0 1,1 0-2,-1 0-1,1 0 0,0 0 1,-1 1 0,1 0 2,1-1-3,-2 1-1,2 2-1,-1-1 1,2 0-3,-1-2-2,0 1 0,2 1-1,-2-1 1,0 0-1,1 2 1,-1-1 0,2 1-1,-1 0 2,-1 0-2,0 1 0,1-1 1,0 2 0,0 1 0,0-1 0,-1 2 0,1 1 3,-1-1 1,-1 1 2,-1 1 0,1 1 2,-1 2 1,-1 0 3,0 1-1,0 2 1,-1-2-1,0 1 1,-1 1 1,0-1-2,-1 1-2,-1 0-1,1-1 0,-1 0-1,1 0-1,0-1-2,-1-3-2,-4 8 4,4-9-5,-3 0-2,3-1 1,0 2 1,-1-4-1,0 2-1,1-3 1,-4 3-1,4-3 0,1-1 2,1-1-2,-1-1 0,2-1 2,-1 0-2,0-1 0,1-1 0,1 1 0,0 0-2,0-1 0,1 0 0,0 0-2,1 0 3,-1 0-2,1 0 0,1 0 9,-1 1-5,2-1 0,0 0-1,-1 2 0,1-1-1,1 1 2,-1 1-1,0-1-5,0 2 1,0 0 0,3 0 1,-4 0 0,0 2 2,1-1-5,-1 1 2,0 0 1,0 1 3,0 0 0,0 0 0,-1 2 0,1-1-1,0-1 5,0 1-3,-1-1 1,1 1-2,-1 0 1,0-1 0,1 1 0,0 0-1,0-3 1,2 1-1,-1 0 1,0 0 0,2-1 0,-1-1 1,-1 0-2,1-1 2,0-1-2,0 2 0,1-2 0,-1 2 0,0-3 1,-1 1 0,0-1-1,0-2-1,0 2 0,-1-1 1,0 0-2,2-1 0,-1 0 1,-1 0 1,-1-1 1,1 2 1,-2-1-2,1 0 1,0 2-2,-1-2-4,-2 3-3,0-3-5,1 2-2,0 1-7,1 1-6,0 0-11,-1 0-11,1 0-15,-1 0-20,0 0-21,0 1-16,0 0-34,0 0-47,-2 1-72</inkml:trace>
  <inkml:trace contextRef="#ctx0" brushRef="#br0" timeOffset="18997">3807 599 11,'0'0'45,"0"0"-3,1 2 0,1-2 0,-1 0 2,-1 1 3,2-1-1,-1 0 3,0 2 4,0-2 3,0 2-1,-1 0-2,0-1-3,0-1-3,1 0-2,0 3-3,0-3-4,0 0-2,0 2-3,-1-1 0,1-1 0,0 0 0,1 0-1,0 2-1,1-2 1,0 0-3,1 0 2,2 0-2,1 0-2,1 0-1,0-2-1,1 2-2,1-1-4,-1-1-2,-1 2-2,1-3-3,0 0-1,0 1-4,7-1 3,-9 3-8,-1 0-3,-1 0 1,0 0 1,-2 0 0,0-2-1,1 2 0,-2 0 0,1 0 2,-1 0 0,-2 0-1,1 2-2,0-2-6,0 0-3,0 0-8,-1 0-8,1 0-11,-1 0-13,0-2-12,0 1-10,0 0-10,0 0-9,0 0-8,0 0-12,0 1-11,0 0-11,0 0-18,0 0-24</inkml:trace>
  <inkml:trace contextRef="#ctx0" brushRef="#br0" timeOffset="19539">3827 756 22,'0'-1'60,"0"1"-2,1 0 0,-1 0-4,0 0 2,1 0 0,0 0 0,-1 0 4,1 0-1,0 0 0,0 1 1,-1 0-1,1 0 0,0-1-2,0 0 0,0-1-3,2 0 44,-1 1-56,0 0-3,2 0-6,-2 0-4,0 0-3,0 0-5,-1 0-2,1 0-6,0 0 0,-1 1-2,0 0-3,1 0-1,0 0 0,0 0 0,2-1 0,0 0 1,0 0-1,2-1-1,-1 0 1,1 0 1,0 1-2,1-1-1,-1 0-3,2 0 3,-1-1-1,0 1 0,1 0-1,-1 0-3,0-1 1,0 0-1,-1 0 0,0 0 1,-1 0 0,-1 2-1,1-1 0,-1-1 0,-2 2 0,1 0 1,-2 0-1,1 0 0,-1 0-2,0-3 0,0 3 2,-1 0 2,0 0-1,0 0 0,0-2-1,0 2 0,0-1-4,-1 1-3,0 0-6,0 0-6,0 0-7,1 0-7,0 0-13,1 1-13,0-1-12,-2 0-15,0 0-19,0 0-18,1 0-21,-2 0-27,-1 0-29,0 0-48</inkml:trace>
  <inkml:trace contextRef="#ctx0" brushRef="#br0" timeOffset="21447">4302 398 18,'0'2'39,"0"-1"2,-1 1 1,0 0 1,0 0 3,0 1 0,1 0-1,-1 1-3,1-1 0,-1 2-2,0-2-2,0 1-3,-1 0-6,1 1-1,-1 1-2,-3 13 35,3-12-41,-1 1 0,1 3 2,0-2 0,-1 0 1,1 2 0,-1-1-1,1 1-1,-1 0-2,0-1-6,2 1-4,-1 1-2,0-2-1,1 0-4,-1 1 0,0-2-3,1-1-1,1-1 2,-1 1 1,0-2 1,1-1-1,0 0-1,-2 0 0,2-2 1,0 2-1,0-2 0,2-1-2,-2 0-1,0-1 0,0 0-1,0 0 0,0-1-1,0 0-2,0 0-2,0-1-26,0 0 29,1 0 2,0 0-1,-1 0 3,1-1-1,0 2 2,0-1-1,0 0 1,0 0-1,0-1-2,1-1 3,1 2 1,-1-1 0,2-1-1,-1 3 1,1-2 0,1 0-1,1 0 1,0 1-1,0-3 2,1 2-1,-1-1 1,0 1-1,1 0 0,-1 1 0,0 0 0,0 1 0,0 0-1,1 0 1,-1 1 1,0 0 0,0 1 0,-1 1 5,0 0 1,0 0 5,0 1 1,0 1 3,-2 1 0,0 2 6,0 0 2,0 1 0,-1 1 2,1-1 1,-2 1 2,1 0-3,0 0 1,-1-1 1,-1 0-2,0 0 0,0 0-2,0-2 0,0 1-4,0 1 1,-1-2-1,0 1-6,-1-1-1,0 1-1,1-1-5,-2-2-3,1 0 2,-1 0-2,1 1 0,-1-2 0,0 1 1,-1-1-2,-1 1 1,1-1-1,-1 0 1,0 1-3,-1-1-1,0 1 0,-1-1 0,-1 2 1,1-3-2,-1 2 1,1 1-2,-1-2 4,1-1 1,1 0 0,-2 0-2,1-1 0,0-1 0,0 0 1,1-1 1,0 0-3,1-1-2,0-1 0,1 0 2,0 0-1,1-1 0,1 0 0,0-1-2,0-2 1,0 1 2,2 0-1,0 0-2,0 0 0,1-2 2,1 0 1,0 1 0,0 0 2,0 1 2,0 1 2,-1 1 2,2-1 4,-2 2 1,-1 0 0,1 1 4,0-1-2,0 2-1,-1 0 0,0 0-1,0 0-5,0 0-1,0 0-2,0 0-3,0 2 0,0-1 0,1-1-1,-1 2-1,1 2 2,-1-2-2,0 0 1,0 1 1,0 0-1,0 0-2,0 7-44,0-9 15,0 0-11,0 0-10,0-1-14,0 0-13,-1 0-16,0 0-16,0 0-18,1 0-22,0 0-27,-1-2-40,1 2-54</inkml:trace>
  <inkml:trace contextRef="#ctx0" brushRef="#br0" timeOffset="22421">4450 315 17,'1'0'42,"0"-1"1,-1 0 0,0 1-1,0 0 2,0 0 1,0 0 1,0 0-2,0 0 1,0 0 0,0 0 1,0 0 1,0 0 0,0 1 1,0 0-4,1-1-1,0 0-1,-1 0 0,0 0 0,0 0 1,0 0 2,0 0-3,0 2 2,0-1-2,0 0 1,0 0-3,0-1 2,0 2-4,0-1-7,0 0-1,0-1-3,0 0-3,0 0-7,0 0-1,0 0-6,0 0 8,0 0 7,0 0-10,0 0 6,0 1 0,0 0 2,0 1 0,0 1 1,0-2-1,0 0 1,0-1 1,0 1-2,0 0 0,0-1 1,0 1 2,0-1 2,1 0 0,0 0-1,-1 0-5,0 0 2,0 0 0,0 0 1,0 0 1,0 0 1,0 0-2,0 0 0,0 0 6,0 0 0,0 0 1,1 0-1,0 0-2,0-1-2,-1 1 1,0 1 1,0 0 0,0 0 2,0-1-1,0 1 1,1 0-2,0 1-1,-1 0-2,2 0-3,-1 1-3,0 1-4,0-2-2,-1 1-4,2 1-1,0 0-1,0-1-2,0 1-1,1 0 0,0 0-3,0-1 2,3 0 1,-1 0 1,1 0-3,0-1-1,1 0 0,1-1 0,0 0 1,2 0 1,0-1-4,0-1 0,0-1-1,1 0 3,-1 0-2,0-2-2,1 1-3,-2 0-5,1-1-5,-3 2-1,2-1-4,-2-2-8,-1 2-6,0-2-2,-1-1-2,0 2 0,0 1 4,-1 0 1,-1 0 3,0 0 7,-2 0 1,0 1 3,0 0-1,-1 0-1,0 0-1,-1 1-2,0 0-2,0 1-3,-1 0-4,0 1-7,-1 0-2,0 2-7,0-1-9,1-1-9,-1 1-14,0 1-16,1-1-12,-1 1-13,1-1-14,0 0-15,0 0-12,2-1-18,-1 1-24,0 0-30,0 1-49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4-04T12:47:44.70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420 15,'1'0'20,"0"-1"-6,-1 1 2,1 0 11,0 0-8,0 0-4,0 0 0,0 0 0,-1 0 4,0 0 0,-1-1 2,0 1 2,0 0 0,-1 1 3,2-1 5,-1 0 2,1 0 1,0 0-2,1 0-1,-1 0 4,0 0-1,0 0-1,0 0-2,0 0-3,0 1 0,0-1-1,1 0-3,0 0-3,-1 0-4,0 0-4,0 1-2,1-1 0,0 0-3,0-1-1,-1 0-4,0 1-1,0 1 3,0 0-1,0 0-1,0 0-3,0-1 0,0 0-3,1 0 3,0-1 1,0 0 1,0 0 1,0 0-1,-1 1 4,0 0-4,1 0 5,-1 0 2,1 0 3,0-1 1,1 1 1,-1 1 1,1 0 0,0 0 4,-1 0-5,2-1 1,-1 0-4,-1 0-5,0 0 4,0 0-3,0 1 0,0 0-4,-1-1 0,1 0 0,-1 0 1,1 0 0,0 0-2,1 0 0,0 0 1,-1 0 5,2 1-1,-1 0-3,2-1-2,-1 0 2,1 0 0,1 0-1,0-1 1,0 1-2,1 1-2,-1 0 0,1 1 5,-1-1-3,1 0-4,0-1 0,0 0-1,0 1 1,-1-1 2,0-1 0,1 1-5,0 0 2,0 0 3,1 1 2,0 0 6,-1 0-6,1-1 0,0 0 0,0 1 1,0-1 0,1 0-2,1-1-2,0-1-5,-2 1 3,2 0 1,-1 0-1,-1-1 0,0 0 3,0 0 2,1 0-2,1 2-1,0 0 1,-1 1-1,0 0 3,-1 0 1,2-1-2,-3-1-3,1 0 2,-1-1 0,0 0 1,1 0-1,-2 0-1,0 2 0,-1 0 0,0-1 1,0 1 1,0 0-1,2 0-1,-1 1 2,0 0 1,0-1-3,0 1 1,0 0 0,1 0 2,2 0-2,-1 0 0,1 0 0,0 0-2,-1 0 2,3-1-3,-1-1 1,0-1-1,0 0 5,1 0-1,-1 0-1,0 1 0,0 0 0,1 1 1,-2 0 2,-1 0-4,1 0-2,-1 0 3,0 0-2,0 0-1,-1 0 3,0 1 0,-1 0 0,-1 0 3,0 0-1,0 0-2,-2-1 1,1 0 1,-1 0-2,1 0 0,0 1 1,0 0 0,-1 0-1,2 0 0,-1-1-1,2-1 1,0 0 0,2 0-3,0 0 3,1 0-1,1 1 1,-2 0 0,3 0 1,-3-1-2,0 1 1,1 0 0,-2 1-1,1 0 2,0-1-2,0 0-1,0-1-1,0 0 6,0 0 0,-1 1-3,1 1-1,0 0-1,1 1 1,-3-1 3,2 0 0,0-1-2,0 0-1,1-1 2,-1 0-1,0 0 7,1 0-2,-1 1-3,1 0 0,-1 0 0,1-1-1,0-1-2,2 1 4,0 0-6,-1 1 3,0 0 2,1-1-2,1-1-1,-2 1 1,0 1-1,1 0-1,-1 0 4,0-1-4,0 0 0,1 1-1,-2 0 1,1 0-1,0-1 4,0 0-2,0 1-3,-2 1 2,2 0-3,-1-1 3,1 0 3,-1-1 0,0 0-1,-1 1 2,1-1-3,-1 1 1,-1-1 1,2-1-1,-1 2-2,1 0 3,-2 0-3,0 0 1,0 0 1,1 0 0,0 0 3,0 0 2,0-2-3,0 2 0,-1-1-3,0 1 1,2 1 0,-2-1-2,1-1 0,-2-1 0,1 2 0,1-2-1,-1 2 6,1 0-3,0 2-1,0-2 5,2 0-4,3 0 0,-2-2 3,1 2-4,1 0 0,-1 0 2,0-1 1,1-1-2,-2 2 3,0 2-4,1-1-3,-1 1 9,1 0-4,0-1 0,0-1-2,1 0 1,-1 0-3,1 0 4,-2 0 1,0 0-5,1-1 0,-2-1 2,0 2 1,0 0-1,0 0 1,-2 0-1,1 0-4,0 0 3,0 0 2,2 0-1,0 0 2,2 0-1,-1-2-2,-2 2 1,0 0 1,0 0-2,2 0 2,-2-1 0,1-1 0,0 2 0,1-2 1,-1 2-1,0 2 0,1-2 2,-1 2-3,1-1 1,-1-1-2,2 0 2,-2 2-1,0-2 1,1 0 1,-1 0-1,-1 0 0,1 0 1,0-2 0,-3 2-1,1 0 0,-1 0 0,-1 0-1,0 2 1,-1-2 0,0 0-2,-1 0-1,-1 0 1,1-2 1,-2 2 1,1 0 0,-1 0-1,1 0 0,-1 2-1,1-2 0,0 0 2,0 0 3,-1 0-2,1-2 1,0 2-2,0 0 0,1-1 4,1 1 1,1 1-3,0-1-2,1 0-2,0 0 2,2 0 6,1-1-3,0-1-3,1 2-2,2-2 1,-1 2 0,-1 0 1,1 0-4,-1 2-3,1-2 4,-3 0 2,2 0 0,-2 2-1,-2-1 3,1 1 0,0 1 3,-2-1-4,-1 1 0,1-2-2,-2-1 1,0 0-2,-1 0 0,0 0 2,0 0 0,0 0 3,-2 0 1,1 1 3,0-1-3,0 0-1,0 1-1,0-1 0,-1 0-3,2 0 0,0-1-1,0 1-3,1 0 3,1 0 3,2 1 0,0-1-3,0 0 0,3 1 2,0-1 1,0 1 0,1-1 0,1 1-1,0 1 0,1-2 2,1 1-1,-2 0 0,1 0 0,0-1 1,-1 1-3,0-1 5,1 0 1,-2 0-1,-2 0-1,1 0 1,-2 0-2,-1 1 1,-1-1 1,-1 0-5,-1 0-1,0 0 1,0 1 0,-1 0-1,-1 0 0,1 0 2,-1-1 1,1 0 1,0 0 0,-1 0-1,0 0 2,-1 0 0,1 0-2,0-1-1,0 0-1,1 0 0,0-1 1,2 1 0,-1 0 1,-1 0-1,0-2 4,2 1 0,-1 0 0,0 0-3,0 1 2,-1-1-1,0 2-2,2 0 1,1 2-3,0-1-2,1-1 3,1-1 2,-2 1-2,2 0 0,-1 0 2,0 1-2,-1-1 3,0 0 2,1 0-2,-2 0-1,0 0 5,-1-1 1,1 1 0,1-2 2,0 2-3,2 0 1,-1 0 1,1 0-2,0 0 0,0 0-3,-2 0-2,1 0 0,-1-2 0,0 2 0,-1 0-2,-1 0 1,1 2-1,-1-2 3,0 0-4,-1-2 2,0 2-1,1 0 2,-2 0 1,0 0-1,0 2-1,-1-2-1,1 0 5,1-2-1,0 2 1,0-1-2,1 1-3,-1 0 4,1 1 0,1 1-2,-1-2-2,1 2 0,0-4 2,1 2-1,0-2 2,0 2-3,-1 0 1,0 0-1,1 2 0,0 1 2,0-1-2,1-1 2,-1 0 0,1-1 0,-1-1 0,1 0 4,29-4 12,-34 5-17,-1 0 1,1 0-2,-1 0-1,0 0 4,0 2-1,-1-1 0,1-1 0,1-1-1,0-1 1,-2 2 1,1-2-1,0 2 1,0-1-1,0 1 1,0 0-1,-1-2 0,1 2-1,1 0 1,0 0 1,-1 2-3,1-1 2,0-1 1,-1 0 1,1 2 1,1-2 3,0 0-2,0 0 3,-1 0 0,1 0 3,-2 0-3,-1 0 2,0 0-2,1 0-1,0 0 0,-1 0 1,0 0 5,0 2-3,0-1 0,0-1-4,1 0 2,0-1-1,0-1-1,-1 2-1,-1 0-9,1 2 2,-1-1 1,0 0 1,1-1 2,0 0 3,0 0 4,0-1 3,0 0 2,0-1 3,0 2 3,0 0 4,0 0-2,0 0-2,0 0-1,0-2 1,-1 2-3,0 0-1,1 2-4,0-2-4,0 0 1,0 0 4,0 0-5,0 0-3,-1 0 0,1 0-4,0 0 1,-1 2 0,1-2-1,-1 1-2,0 0-1,0 0-7,0 0-10,1-1-13,-1 0-20,0 0-27,0-1-27,1 1-36,-1-3-45,0-1-64,1 4-102</inkml:trace>
  <inkml:trace contextRef="#ctx0" brushRef="#br0" timeOffset="10760">4171 410 30,'0'1'36,"0"0"2,0-1 0,0-1 1,-1 1 0,1-1 0,-1 1 0,0 1-1,0-1-3,0 0-1,0 0-5,0 1-2,1 0-5,0 1-1,-1 0-1,0 1-5,-2-1-2,2 2-2,-1 2 0,0-1-2,1 0-1,1 2-2,-1-1-2,0 1 0,1 0-1,0-1-2,0 2 0,0-1 0,0 1 0,-1 1 0,0 2-4,0-1 5,1 0-1,-1 0 0,0-2-1,0 2-1,0 0 3,0 1-1,1 0 4,-1 0-4,-1-1 1,0 2-2,1-1 1,-1 1 1,0-1 1,1 1-3,0 0 0,0 0-3,-1 0 0,1 2 5,0-2-2,1 2 0,0 0-3,0 1 3,0 3 4,1-3 0,0 0 0,1 2-4,0-1 2,-1 0-1,1 0-2,0-1-1,-1 2-3,1-1 0,0-1 0,-1 0 2,0 1 1,0-1-1,0-1 2,0 1 1,-1 0 1,1-1 3,-1 0-3,0-2-1,0 1 1,0-2-1,0 0 3,0 1-3,0-1 0,0-1-1,0 0 2,0 1 0,0 0 0,0 0 0,0 1-2,1-2 3,-1 0 2,0 1-3,0 0 0,1 0-1,0 2 2,0-2 2,0 2-1,-1 0 4,1 2-5,0-1 0,0 1-2,0 0 5,0 1-3,0 1-1,-1-1-1,1-1-5,1 0 3,-1 0 1,0 1 0,-1-1-1,2 0-2,0 1 0,0-2 3,-1 1 0,1-2 0,0 0-1,-1 0 2,0 0-3,1 1 3,-1-2 2,0 1-1,-1-1-1,1 0 2,-1 1 2,0 1-2,0-2-1,0-1-1,0 0-1,0-1 0,-1 2 0,1-1-3,-1 1 2,0 0 0,1 1 2,0 1 0,0-1 2,0-1-1,0 1-1,-1 2 2,0 0 0,0 1-1,0-1-1,1 0 1,0 0-1,0 1 0,0 1 0,0-2-2,0 2 0,0 0 2,-1-1 1,1 1 0,0-2-1,1-1-1,-1 1 1,0-3 1,1 2-1,0-2 0,0 0-1,0 1-1,0 1 1,0-3 2,-1-1 0,1 0-1,0-1 2,0 0-1,0 1-1,0-1 3,-1 0-3,0 0-2,0 0 2,1-1 0,-1 2 0,0 0 0,1-2-1,0 0 0,0 0 0,0-1-1,0 0 1,1 0-1,0 1 2,-1 1 0,1 0 0,-1-1 2,0 1-1,0-1 3,-1-1-4,0 0 1,1-1-3,0-1 2,0 0-3,0 0 1,-1 0-1,0-1 1,0 0 3,0-2 1,0 0-2,0-1 1,0 1 6,0-2-2,0 0-2,0 2-1,0-1-2,1-1 0,0 0 1,-1 0-2,0-1-11,0-1 0,-1 2-1,1-3-4,-1 1-3,1-1-3,0 0-5,0-1-5,0-1-2,0 1-3,0-1-6,0 5-10,0-7-16,1-1-7,0-1-13</inkml:trace>
  <inkml:trace contextRef="#ctx0" brushRef="#br0" timeOffset="12036">3437 1331 10,'0'0'20,"0"0"-1,0 2 2,0-1 0,0-1 0,0 3 8,-2-1 5,0 1 2,1-2 2,0 0-1,0 0-4,1-1 1,0 1 0,0 0-8,0 0-5,1 0-1,0-1 0,0-1 6,1 0 6,1 1 4,0 1 3,0 0 3,1 0-3,1-1 2,1 0-3,-1 0-7,1-1-5,0 1-8,0 0-6,-1 0-4,2 1 0,0 0-2,1 0-4,2 0-1,-1-1-1,2 0 1,1 0 0,-1 0-1,1 0 0,1 0 0,1-1 1,4-1-2,-2-1 1,0 0 0,2-2 1,0 3 0,0-1-1,0 0 1,1 1-2,-1-1 2,1 1 0,-1-1 0,0 1-1,-1 0-1,0 0-1,-1 1-2,0 1 3,-1-2-1,2 2 1,-2 0 0,-1-1 0,1 0 0,0 0 5,0 0 0,-1 1-2,0 0 0,0-1-3,1 0 1,0 0-1,0 0 1,-1 0-6,2 0 4,-3 0-1,2 0 2,0 0 1,0 0-1,-1 0 0,1 0 1,0 0 3,-1 0-2,3 1-1,-2 0-2,1 0 0,0-1 2,-1 0 0,0 0 0,-1 1-2,0 0 0,0 0-2,-1 0-3,1-1 1,-2 1 0,0-1 0,1 1 2,-1 0-1,-1 0 3,0-1-3,0 0 5,0 0 0,0 0 2,1 1-2,-1 0 0,0 0-1,2-1 0,-2-1 3,0 1-4,2 0-1,-2 0-3,0-1 6,1 2-4,-1 0 0,0 2 0,1-2-3,-1-2 2,-1 2-1,0-2 0,0-2-2,1 2 1,-2 1 1,0 1 1,0 0 1,1 0 1,-1-2 0,3 2 0,0 0 1,0 0-1,0 0 1,0 0-1,0 0 1,1 0 1,-1 0 2,2 2-1,-1-2-1,-3 1-1,1-1 0,1 0 4,-1 0-1,-1-1-1,1 1-1,-1 0 0,-3 0 3,1 0 4,-1 0 0,0 0-4,-1 0-2,0 0 0,0 0-2,-1 0 2,1-2 0,-1 2-3,-1-2-1,1 2 1,-1 0 1,0 0 2,0 0 1,0-1 2,1-1-2,-1 0-2,1 1 2,-1 0 0,0 0 0,-1 1 0,0 0-1,1 0-1,-1 0-1,1 0 3,1 0-2,0 0 1,-2 0 0,0 0 1,1 0-1,-2 0-2,1 0 1,-1 0-1,-1 0 8,1 0-5,-1 0-2,0 0-2,-1 0 1,0 0 3,0 0 1,0 0-3,0 0-5,-1 1 2,0-1 4,0 0 0,0 0 2,0 0-2,-2-1-1,0 1 0,1-2 0,-1 1 1,0 0-2,0 0-5,-2 0-4,2 0-2,0 0-3,-2-1 2,0 1-5,0-1 3,0 0-1,-1 0 3,0 0 1,-1 0 2,0 0 5,1 0-1,1 0 3,1-1-3,-1 0 1,0 1 2,1 0 2,1 0 0,0-1-2,2 3 3,0-2 1,-1-1 2,1 1 1,0-1-2,0-3 1,0 3 6,-1 1 4,0 0 1,2 1 1,-1-1 3,0 1 3,0 0 0,0 0 4,0 0-1,1 0-2,-1 1 1,-1 0 1,2-1-3,-1 0 1,1 0 0,0 0-4,0 1-4,0-1 0,1 0 1,-1 1-3,0 0-1,2 1-3,-2 0-1,1-1-1,-1 0-2,1 1 1,0-1 0,0 1 3,0 1 0,0-1 5,-1 0-2,1 1 3,1-1 5,0 1-3,-1 0-2,1 0 0,1 0-2,-1 0 0,1 1 2,-1 1-1,2 0-5,0-1 2,1-1-1,-1 3-4,1-2 2,0-1-1,1 2 0,-1-1-3,0-1 3,1 0-2,-1 0 3,0 0-1,1 0-2,-2 0-2,0 0 0,0 0-2,0 0 1,0-1 1,-1 0 0,0 1 0,-1-1-1,0 1 1,0 0-3,-2 1 4,1-2-3,0 0-1,-1 2-1,0-3 3,0 2-2,0-2 3,0 3 4,0-3-4,0 4-1,-1-2-1,1 0 0,-1 0 1,1-1 0,-1 2-4,-1-1-4,0 0 4,0 1 4,-1 0 2,1 1-1,-2 0 1,-1 0-1,0 0 2,0 0 4,0 0-4,0 1-2,-1-2 2,-1 3-1,1-1 0,1 1 3,-2-1-3,-1-1-2,1 0 0,-2 0 0,2-1-1,1 1 0,0 0-1,1 1-3,-1 0-1,1 0 0,0-1-7,0-1-2,-1-1-3,0-1-5,1 3-9,-1 0-5,1-2-2,1 1-4,1-1 0,0-1-3,1 0-3,0 0-3,0-1-1,0 0-2,0 0-4,0-1-8,2 1-10,0 0-8,1-1-14,0-1-11</inkml:trace>
  <inkml:trace contextRef="#ctx0" brushRef="#br0" timeOffset="13824">4130 352 12,'-1'1'22,"1"0"0,0 0 1,-1-1 0,1 1 2,-1 0 2,0 1 0,0 1-1,0-2-1,-63 106 193,59-99-213,-1 0-4,2 1 2,0-2 2,0 0 2,0-1 3,1 1 0,1-2 0,0-1-2,0 0 4,1-1-2,0 0-2,1-1 0,-1-1-2,1 1-3,0-2 1,1-2 3,-1 1 0,1 0 2,1-1 5,1 0 0,0-1 1,0-1 1,1-1-3,0 0 2,0-1-2,0 0 0,2 0-1,-2-2-3,2-1 0,0 1 0,-1-2 7,0 1 1,0 0 1,1-1 3,-1 0-2,-1 0 5,-1 2 1,1 0 1,-1 1-3,0 0-2,-1 0 0,1 1-1,-2 1 1,1 0 1,0 1 0,-1 1-2,1 1 3,-1 0 0,0 1-5,0 0-4,0 0-3,-1 0-2,0 0-4,0 0-3,0 0 0,-1 1-2,0 0-2,0 1 2,1-1 2,1 1-6,1-1 5,-2 1 2,2 0-5,0 1-1,-1 1 3,1 1 1,0 2-5,0 0 5,-1 0-1,2 1 0,-1 0 4,1 2-4,-1 0-1,1-1-2,-1 0 3,2 1 0,-1-1-2,1 0-10,-1-1 4,-1 0 7,1 0 0,0 0-1,-1 0 2,1-2-1,1 0 0,-2 0 7,1-1 0,-1 1-6,-1 0 0,1-2-9,0-1-11,-2 0-7,1 0-6,-1 0-13,0 0-15,0-1-10,-1-1-19,1 0-2,0 0-16,0 0-14,0 0-15,0 0-14</inkml:trace>
  <inkml:trace contextRef="#ctx0" brushRef="#br0" timeOffset="14829">4511 823 19,'-1'-1'33,"0"1"-2,1 0-2,0 0-1,0 0-2,0-1-1,0 1 7,0 0 4,1-1-1,-1 0 4,0 0 0,0-1 5,-1 1 1,1-1-5,0 0-1,0 1-4,0 0 3,0 0-2,0 1 0,0 0-3,-1 2 3,1-1-1,-1-1-4,0 0 1,0-1-2,0 0-3,0 1-4,1 0 1,-2 1-8,0 0 2,1 0 1,0 0 1,0 1-6,-1 1-2,-1 0 2,-1 0-5,1 1 4,1-1-5,1 0 0,1 0-2,-1-2-2,0 0 0,1 2-2,0-3 1,0 3-2,0 1-1,-1-2-2,1 1 1,0-1 0,0-1 1,0 2 0,1 0 0,0-2 2,0 0-1,-1-1 0,2 2-1,0-1-9,0 0 7,1-1 0,-1 0 2,2 0 0,-2 0 3,2 0-1,-1 0-1,0 0 12,-1 0-6,0-1-2,0 0-2,-1 1-3,1 0-2,-1-2 0,0 2 4,-1-2-1,0-1-5,2 3 4,0-3 1,0 3 1,-2-3 0,1 1 3,0-1-1,0 1 1,1 0 4,-2-1 3,0-1 1,0-1 2,-2 0 3,1 0 2,-1 0 1,0 2 3,0 0 1,0 0 0,1 1 2,-1 0-2,0 1 1,1-1-4,-1 2-3,0-2-1,1 2-4,-1 0-7,0 0-3,1 0-4,1-3-1,0 3 1,-1-2 0,0 2-11,0 2 5,-1 1 4,1 2 0,-2 0 2,1 0 2,1 1-3,0 0 1,0 0 6,-1 0-5,2 0 0,-1 1 0,0-2 1,0 3-4,2-2 2,-1-1 0,0-1 0,1 0 2,0 0 1,1-1-1,0 1 0,-1-1 0,1-1 1,1 0-1,-1-2 0,1 1 0,0-1-1,0 0 3,0 1-2,0-1 1,-1 0 0,1-1 4,-1 0-5,2 1-5,-1-2 3,1 1-1,0-1 1,-1 0-1,0 0-1,-2 1-1,1-1 4,0 0 1,-1 0-2,0 0 2,0 0-1,0 0 0,0-1 0,0 0 2,-1 0-1,0 0 4,0 0 0,0-2 6,0 1 5,0 0 5,0 1 6,0-1 4,0 3 6,-1-1-2,-1-1 2,0 2-5,1 1-3,0 0-4,0 0-4,0 0-3,-1 0-11,1 1 0,-1 0-4,0 1-4,1 0-1,1-1-5,-1 1 0,-8 39 14,9-37-5,0 0-5,1-1-5,0 0 2,1-1 3,-1 1 3,-1-1 2,1-1-3,1 1 1,-1 0-2,0-1-5,1-1-1,0 0 0,0 0-8,-1 0-3,1-3-7,0 1-6,-1 1-4,0-1-3,0-1-8,0 1-5,1 0 0,-1 0-4,0 0-3,0-1-2,0 0-11,-1-1-9,0 0-11,-1-1-17,0 0-21,0 0-23,0 1-29,0-2-40,-1 3-76</inkml:trace>
  <inkml:trace contextRef="#ctx0" brushRef="#br0" timeOffset="18614">3765 1718 13,'1'-1'31,"-1"0"1,1 0-6,-2 0-2,1 0 1,-1 1 0,1 0 0,-1 0 2,2 0 2,0 0 2,-1 0 4,0 1 3,-1-1 3,-2 1 0,1-1 3,2 0-4,-2 0 0,1 1 0,-1 0-2,1 0 2,-1 0-4,0 0 0,1 1 5,0 0 2,-1 0 3,0 1-2,1 0 3,-1 1-3,0-1 2,1 1-2,-1-3-6,0 1-1,1 0-4,-1 1-1,0 0-6,1 1-2,0-1-3,1 0-4,-2 0-1,1 0-3,0 0-2,0 0-4,1-1-3,0 0-2,0 0 0,0 0 0,0 0-1,1-1-1,0 0 0,0 0 2,1 0 0,-2 0 3,2 0-3,0-1 2,-1 0-3,0 0-1,0 0 1,0 0 2,0 0-3,0 0-1,0 0-1,-1 1 1,1 0 1,0-1 1,0 0-1,0 0-1,0 0 2,-1 0-1,0 2 3,0-2 0,1-2-3,0 1 0,0-1 0,0 1-1,0-1 1,0 0 2,-1-1-2,0 0 0,0 0 2,0 0-1,0 0 3,0 0 1,0-1-1,0-1 3,0 0 4,0-1 7,-1 1 2,0 3 3,0-1 3,1 1 3,0 0 2,-1 1-2,0 1-2,0 0-6,1 0-2,-1 0-2,0 1-7,0 1-2,0-2-4,0 2 0,1-2-3,-1 0 0,0 0-2,0 1-2,0 1-4,0 1 2,1 1 0,-1 2 4,0-2 1,1 1-1,-1 0 0,0 0 4,0 0 4,0-1-1,1 0-3,0 0-4,0-1-1,0 0 1,0-3-2,0 3 0,1-3 2,0 2-1,1-2 1,0 3 0,-1-1 0,1-2-1,0 0-4,-1 0-1,0 0-3,0 0-3,1 0-7,-1-2-5,1 2-3,0 0-8,-1 0-6,1 0-8,0-2-14,0 1-12,1-1-13,1-1-12,0-1-17,1-1-11,-1-1-11,1-1-14,0 0-10,0-1-10,0-1-24</inkml:trace>
  <inkml:trace contextRef="#ctx0" brushRef="#br0" timeOffset="19551">3696 727 13,'-1'0'28,"-1"0"4,1 0 2,0 0 5,0 0 0,0 2 1,0-2 2,0 1 3,0 1 0,0-2 1,0 2-1,1-2 2,-1 2-1,1-1-2,-1-1-4,0 2-1,0-2-3,0 2-4,0-1-5,1-1-3,-1 3-2,-1-1-1,1 0 1,0 0-4,0 0-4,0 0-1,-1 1 1,0 0-2,1 0-4,0 0-3,0 0-3,-1 0 3,1 1 1,-1-1-3,0 1-2,1-2 0,0-2-1,1 1-1,0-1 0,0 2-2,0-2 3,0-2 1,0 1-1,0 1 0,0 0 2,0 0-2,0-2 1,0 2 2,0-2-5,1 1 1,-1-1 2,0 0 0,0 0 0,-1-1 7,1 1-2,-2-1-3,1 0 2,0 0 0,1 0-5,0-1-1,-1 0 0,0 0-14,0 0-7,0 1-11,0 1-13,1-1-19,0-1-17,-1 1-25,0 1-33,0 0-39,0 0-66</inkml:trace>
  <inkml:trace contextRef="#ctx0" brushRef="#br0" timeOffset="20229">3631 360 1,'-1'0'28,"0"0"-1,1 0 4,0 2 2,-1-2 2,0 1 0,-1 1 0,1 1-1,0-1-3,-1 2 0,0-1-2,0 0-1,0-1-4,0-1-2,1 2-9,-2-1 3,0 0-1,0 1 0,0 0-4,-1 0-1,0 0-1,0 1-1,0 1 7,-1 0-5,0 1 0,1 2-1,-1-1-2,-1 0-3,-1 2 1,-1 0-2,0 0-2,1 1 0,-1 0 1,1 2-1,-2-1-1,1 0 1,-1-1-2,2 1 1,-1-1 3,0 0 0,0 1-2,-1 1-1,3-1 1,-2 0-1,2 1-1,-1-1 0,1 0 0,-1 1 0,0 0-1,0-2 0,1 2 1,0-1 0,0-1 1,1-1 0,1 0-1,-1-2-1,2 1 2,0-2-2,1-1 1,0-1 1,1 0-1,1-1 0,0 0 1,0 0 2,0-1-2,0 0 0,0 0 1,0-2-3,1 0 0,0 0-1,0 0-3,1-2-3,-1 1-8,2 0-3,-1-1-5,3-1-1,-2-1-7,0 0-7,2-1-6,-1 0-5,1-1 1,1-1-7,0 0-7,0-1-9</inkml:trace>
  <inkml:trace contextRef="#ctx0" brushRef="#br0" timeOffset="20807">3937 400 16,'1'-1'33,"-2"1"-5,0 1-3,0 0 1,0 0-5,-1 1-2,0-1 2,1 0-1,-1 0-1,1-1 2,-1 0 2,1 1 0,-1 1 6,-1 0-3,-2 1 1,2 0-3,-1 0 1,0-1-4,1 1-4,0 1-3,-2-1-5,2 1-2,0-1-2,-1 2-3,0 0-1,0 0-2,-1 0 1,0 0 0,0 0 2,-1 1-1,0 1 2,-1 0 3,-1 1-2,0-1 3,0 2-1,-1 0 0,-1 1 0,0 1 3,-1 1-2,0 0-1,-2-1-1,1 2 0,0-1-2,-3 0 0,2 2-2,-2-2 0,2 1-2,-1 1 0,0-2 0,0 1-2,0 0 2,0 1 1,3 2-1,-2-2 0,1 0 1,1 0-3,-1-1 2,2 0-1,1-2 2,0 0 0,0-1 2,2 0-2,0 0-1,0 0 3,0 0-1,0-1 2,0 0-3,1-1 0,-1 1 0,1-2 0,1 1 0,-1 1 0,1-1 0,0 0 0,0 0 0,0-1 0,0 1 1,0 0 2,0-2 0,1 1-3,0 0 2,1-1-2,0-1 0,1 0 4,0-1-3,0 1 1,1-2 0,-2 1-1,1-1-1,1-1-1,0 0 0,0 0-3,0-1 0,0 0 2,1 0 1,0-1 0,0 0-3,0 0 3,0-1 1,1 1 0,0 0-3,1-1-1,-1-1 0,-1 0 1,2-1-2,1 0-1,-1 1-5,1-3-6,0 0-6,1 0-6,1-2-8,1 0-12,1-2-10,1 1-11,-1-1-10,2-1-9</inkml:trace>
  <inkml:trace contextRef="#ctx0" brushRef="#br0" timeOffset="21517">4221 439 24,'-2'1'25,"1"-1"2,-1 2-2,0-2 1,1 2 2,-1-1-1,0-1 0,1 3-1,1-2-1,-1 0 1,1-1-3,-1 0-3,1 0-2,0-1-1,0 1-4,0 0 0,0-1 3,0 1 1,1 0 0,-1 0 1,0 1 2,0 0 0,-2 0 4,1 1 0,-1 0 0,1 1 1,-2 0-2,-1 0 3,0 1-2,0 0-2,-1 2 0,-1-1-2,1 2-3,-1 0-5,-2 1-1,0 0-5,0 3 2,-2-1-1,-1 2-2,1-2-5,0 2 0,-2 1 2,1 1-2,-1-1 1,-1 2-2,0 0-1,1 2 0,-3 0 0,2 1 1,-1 0-1,-2 1 2,2-1 0,0 0-2,0-1 1,0 3 0,-1-3 0,2 0-1,-2 1-2,2 0 1,-1-1 1,1-1 1,1 0-1,0-1 2,0-2-2,2 0 3,1 0 2,0 0-1,-2 0-1,1-1-2,2 0 0,-1 0 0,0 0 1,1-1-1,-2 1 1,1-1 0,-1 1 1,1-2 1,-1 0-1,0-1-1,2 0 0,-1 1 0,1-2-1,0 1 0,-1-1 0,0-1 1,2 0 1,-1-1-1,1 0 1,0 1-1,-1 1 2,0-1-3,-1 1 1,-2-2-1,3 1 0,0 0 2,0 0-2,0 0 1,1-2 0,0 0 2,2 0-2,0 1 0,1-1 0,-1-1 0,1-1 0,2 0 0,-1 0-1,1 1-2,0-1 1,0 0 2,1 0 0,-2-1 1,1 0 1,1 0 0,0-1 0,1 0 0,0 0-1,-1 1-1,1-1-1,0 0 0,0-1 2,0 0 0,0 0 1,0 0-1,0 0 0,1 0 1,-1 0-1,1 0-1,0 0-2,0 0 0,0-1 1,0 0-2,1-2 2,-1 2 0,0 0 1,0-1 1,0 1 6,0 0-1,-1 0-7,2 0-6,0 0-6,0-1-11,1 0-11,-1-1-15,3-1-23,-2-1-14,1-1-18,1 1-12,1-1-24</inkml:trace>
  <inkml:trace contextRef="#ctx0" brushRef="#br0" timeOffset="22467">4589 472 32,'3'-1'44,"1"0"-1,0 0-2,-1 0-2,0 0 0,-1 0-4,2 1-1,-2 0-2,1-1 1,-1 0-3,1 0 0,0-1 0,1 0-2,0 0-1,0 0-1,-1 0 0,1 0 0,-2 0 0,2 1 0,-2-2 1,1 3 0,-1-1 1,0-1-1,0 2-4,-1-2-4,1 1 2,0-1-4,-1 2 2,-1-2-6,1 0-4,1 1-2,-1 1-1,0 0-1,-1 0-3,1 1-1,0-1-9,0 0 5,-1-1 2,0 1 0,-1 0 3,0 0 2,0 3 1,0-1 1,-2-2 4,1 3 2,-1-1 4,1 0 3,-2 2 1,1-1-3,-1 1 3,0 0 0,0 0-1,-1 0-4,-2 1-6,0 1-2,0 1-1,-2 1-2,1 1-2,0-1-2,-1 1 0,1 0 1,-2 0 1,0 0-1,1 1 0,0 0-2,-1 0-1,0 2 5,1 0-1,-1 2-4,2-2-1,-1 2 2,0-2 1,0 2-4,-2-1 2,1 2-1,-1 0 0,1 0 2,-1 0 0,0 0-3,0-2-1,-2 1 2,2 2-4,-1-2-5,-1 1-3,0 1-2,0-1-2,0 1 0,1-2-1,0 1 0,0-2 3,0 1 4,0-1 2,0 0 1,0 0 5,1 1-1,0-1 4,0 1-1,1 0 2,0-2 0,-1 1 0,2-2 1,0 0-1,0-2 1,1 0 0,2-1 4,0-1-3,1-1 0,0 0 1,-1-1-1,1 0 1,1-1 0,0 0 0,0 2-4,-1-1 2,0-2 0,0 3 2,-2-1-2,1 2 0,-2 1 0,-1 0 1,-1 1-1,0 0 0,-1 1 0,0 0-2,-1 1 1,2-1-1,0-1 0,-2-1 0,2 1 1,-1 1 1,-1-1 1,1 1 0,1 1 0,0 0-1,-1 1 2,1-2 2,1 2-3,0-2-1,0-1-1,1 0 0,2 1 1,-1-2 0,0 2 0,0 0 0,0-1 1,1-1 1,1 0 1,0-1-3,1-1 0,-2 0 0,1 0-1,1-1 1,0-1-1,0 1 0,0-1-1,1-1 1,1 0-2,0-1 3,0 0-2,-1 0 2,-1 1-2,1 2 2,-1-2 2,1-1-1,0 3 2,-1-1-3,0 1 2,1 0-1,-1-1 0,1 0-2,-1-1-1,-1 1 0,0 1 2,1-1 0,0 1 1,0-3-1,0 1-1,1-1 3,0 1 0,-1 0 2,2-1-4,-1 1-1,2-1-1,-1 0 1,1 0-6,0-1 7,0 0-1,0 0-3,1 1 2,-1 0 2,0-1 0,0-1 0,0 1 5,0 0-6,0 1 3,-1 0-1,0-1 0,0 0 0,-1 1 0,2 1-1,-1 0 1,0 1-1,1-1-1,-3 1 0,2 0 0,-1-2 1,0-1 0,2 1 0,0-2-1,0 0 1,1 0 0,0 0 0,0 0 3,0 0-2,1 0-5,0 0-5,0 0-9,-1-2-11,3 1-13,-1-1-17,0-1-15,1-2-13,1 1-9,-1 0-8,1-1-6,1-1-2,1-2-3</inkml:trace>
  <inkml:trace contextRef="#ctx0" brushRef="#br0" timeOffset="23699">4936 587 3,'5'-2'32,"-1"-1"-1,1 2-2,-1 0-3,0 0-1,1 0-3,-1 0-3,1-1-4,-2 0-2,0 0-2,0-1 1,-1 2 2,2-3 0,0 2 1,-1-1 2,1 1 1,-2 1 0,-1-1-2,1 2-2,-1-2-1,0 2-5,-1 0-2,0 0-1,-1 2-2,-1-2 4,1 3 0,-1-1 0,-2 1 5,2 1 4,-2-1 5,-2 3 3,1-1 2,0 1 1,-1 0 0,0 0 0,-2 0-3,0 2-3,1-1-2,-2 0-3,-1 0-3,1 0-4,0 0-2,0 1-3,0-1-1,1 1-2,1-1-1,-1 0 1,1 0 2,-1 0-1,0 1 1,0 0 1,0 0-4,-1 1 1,0 0 3,1 1-8,0-1 1,-2 0 0,2 0 1,-1 1 0,0 1 3,-2 1 1,0-1-1,-1 0 6,-1 2-3,-116 108-6,116-108 4,-1-1 0,2 1-2,-1-2 0,2 0-1,1 1 3,0-1 2,-1-1-3,0 0-1,2-1 1,-1 0-2,1 1 1,-1-1-2,1-1 0,-1 0 1,2 0 0,-1 2-2,1-3 0,-2 1 0,1-1 2,0 2 1,-1-1 3,0 0-2,1 0 2,0 2-1,-1-2-1,0-1 2,0 3 0,0-1-3,-2 1-1,1 1-1,0 1 0,1 1 2,-1-2 3,0 0 1,2 0-1,-1 1 3,0 1-1,1-2 3,0 0 0,-1-1 1,2 0-2,0 0 0,2 0-1,-1 0-1,0-2 4,1 0-2,0 2-2,0-1-3,0-1-1,1-1 0,-2 0 0,1 1 1,0-1-3,1 0-3,-1 0 4,1 1 0,-1-3 0,0 1 4,0-1-1,-1 0 1,1 1-2,-2 0 0,-1 2-2,0 1 1,0-1 0,-1 2-1,0 0 0,0-1 0,1 0 0,0 0 2,-2 1 0,1 0 0,-1 0-1,-1 1-1,1-1 0,0 0 4,-1 2-4,1-2 0,1 2 0,0-1-3,-1 0 1,0 2 0,0 0 0,-2-2-4,1 1 3,1-1 1,-2 0-1,3 1 0,0 0 1,0-2 1,2 0 2,-1-1 1,2 1 0,-1-2-2,0-1 0,2 1 2,0-1-1,0-2-1,1-1-3,0 0-1,-1 1 4,2 0-3,-1 0 0,1 0 2,1-1 1,-1 1 0,0 0 0,-1 0 2,-2 1 0,0 0 1,0 1 0,-1 0-2,1 1 0,0-3 1,1 2-3,0 0-2,0 0 0,-75 95 8,75-94-3,-1 0-2,1 0 0,1 0 0,-2 0-1,2-1 1,0 1 0,0-2 0,0 1-2,1 1 2,0-1-1,-2 1 1,0 1 0,0 1 0,-35 38 5,41-47-2,-1-1-1,1 0-1,1 0 2,-1 0-2,0 0 1,1 0-1,1 0 0,-1 0 1,0-1-4,0-1-2,1 0-6,0-1-4,0-1-6,2-1-7,0-1-11,0 0-9,1-1-12,1-1-15,1 0-14,0-1-22,0-1-22,1-1-37</inkml:trace>
  <inkml:trace contextRef="#ctx0" brushRef="#br0" timeOffset="25324">4703 1304 131,'9'2'95,"-8"-1"-71,0 0 4,0-1 2,0 1 3,-1 0-1,0-1 1,0 1 1,0 0-2,1 1 0,0-2 0,0 1-2,0 0 1,-1-1-1,0 1 2,0 1-2,0-1-1,0 1-2,-1 2-2,-1-1 1,1 2-4,-1-2 2,0-1 2,1 1 0,-1-1 0,0 1 2,-1 1 1,-1 1-1,0 0 0,-1 0-3,-1 1-5,-2 1-5,1 1-2,-2-1-1,2 3-4,-2 1-3,1-1-3,-2-1-2,1-1 1,-1 0 0,1 1-2,-1-1-2,1 0 3,-1 1-1,-1-1 1,0 1 2,-1 0-2,-2 1 0,0 1 2,1 0 1,-3 2-4,2 0 1,-2 0 1,0-1-2,2-1 2,-1 0-1,1 0-1,1-1 1,0 2 0,1-1 3,-1 0-1,2 2 2,-1-2-4,0 1 2,1 0-3,0 0 0,-1 1 1,2-2-2,0 2 0,0-2-1,-1 1 1,0 2 0,1-2 1,1 1-1,0-1-1,1-1 2,1 1-6,1-2 5,-1-1-2,0 0 3,1-1 0,0 0 1,0 1 0,-1-2 0,-2 1 1,2 1-1,-1-1 2,1 1 0,0 1 1,0-2-2,1-1-1,0 0 0,-1 0 3,1-1 0,0 0-2,-2 1 0,1 0 2,0 3-3,-1-2 2,0 1 1,-1 1-2,1-1-1,0 1 0,1-1-1,-2 2-4,2 1 4,-2-1-2,1 0-2,-2 0 3,2 0 2,-1-1 0,1 0 2,-2-2-1,2 0-1,1-1 0,1 0 3,-39 47-2,39-49-3,1 0 1,0 0 1,1 0 1,-1 1 0,1-3 2,1 0-3,-1 1 2,1-1 2,-1 0-2,0 1-1,1-1-2,1 0-1,-1 0-1,1-1 2,1 0 1,1-1-2,-1-1 1,1 0 2,0 0-1,0 0 1,0 0 0,-1 0-1,0 1 0,1-1-1,0 0 2,0 0-2,0 0 1,0 0 0,0 0-7,0 0 4,0 2 3,1-1 1,-1 0-2,0 0 1,1-1 10,-1-1-7,1 0 7,-1 0-6,1-1-4,0 1-7,1-1-8,0 0-12,0 0-28,1-1-19,0-1-25,3-2-24,0 0-27,1-2-27,0 0-46</inkml:trace>
  <inkml:trace contextRef="#ctx0" brushRef="#br0" timeOffset="26463">5039 1462 75,'1'0'37,"2"0"0,-1 0 3,1-1 1,-1 0-1,1 0 3,0-1 1,0 0-2,-1 1 0,1-1 0,-1 0-2,-1 2 1,0 0-1,1-1 0,-2-1 0,0 2-3,0 0-3,0 0-2,-2 0-3,1 0-5,0 2-2,-1-1-2,-1 3-4,0-3 1,0 3 0,-2-2-1,1 1-2,0 0-1,0 1 1,-3 2-1,-1 1 0,1-1-6,-2 1-1,1 1-1,-2 0-1,0-1-1,0 2-2,-2-1-2,0 1-2,1 1 2,-3-1 0,1 2-1,0-1 2,-2 0-2,0 1 2,-1 1 1,-1 0-1,1 0 1,-1 0 0,1 1 0,-1 0 0,1 2-1,0-3-1,-1 0 1,1 0 3,0 0-2,-1 3-1,2-3-2,1 0 1,-1 1 3,2 0 0,-1 2-1,3-2-3,-1-1 2,1 0-2,-1 1 3,1-1-2,-1 2 0,1-1-3,1 1 2,0-1-1,0 0 1,0 1 2,1-1-1,-1 1 0,0-1 0,0 0 1,0 1 0,0-1 1,0-1-1,1-1-2,0 1 0,-2 0 5,-1 2 0,1-2 0,0-1-1,0 0-1,1 0 2,-1 1 3,0 1-4,0-2-3,1-1-4,-1 0 2,2-1 2,0 1-2,0-1-1,1-2-1,1 0 0,-1 0 1,2 1 1,-1-2-1,-1 0-2,0 1 1,0-1-1,1 1 1,1 2 2,0-2-2,0 0 1,1 1 0,-2-1 3,0 0 0,1 1 1,-3 1 0,1 0 0,1 1-1,0 0 2,0 0 1,1-2 0,0 1-3,0-2 1,1 0 1,0-1 0,0 1-2,2-2-1,0 0 2,-1-1-3,2-1 3,-1 1-1,1-3 1,0 1 1,0 1 2,1-2-3,0 0-1,1-1 2,0 2 2,0-1-1,0-1-2,0 0-1,0 0 0,0 0 1,0-1 0,-1-1 0,1 2-2,0 0 0,1 0 0,0-2 2,0-3 0,1 2-4,-1-2 1,0 2-2,-1 1 0,1-2 2,0 1-4,1-2-7,-1 1-6,1 0-8,0 0-12,-1 0-12,0 1-16,1-1-15,1 0-16,-1 0-14,1-1-17,1 0-19</inkml:trace>
  <inkml:trace contextRef="#ctx0" brushRef="#br0" timeOffset="27595">3638 1560 11,'-3'5'24,"2"-2"0,-2 0 2,1-1 0,-2 1 0,1-1-2,0 3 4,-3-1-1,2 1-3,-2 1-4,1 0-2,0 0-1,0 1-3,0-1-1,-2 0-4,2 1-3,-1-1 1,0 0 5,-1 0-3,1 1 1,-2 1 0,1 1 1,1-1-1,-1-1 0,-1 0-1,0 0-2,0 1 0,1-1-2,0 0-2,0 0 3,0 1 3,0-1 0,-1 1 0,2-3 1,0-1 1,0 0 2,1 0 1,1-1-3,0 1-4,0 0-3,-1 0-1,3 1 0,-2 0 1,1 2-4,-1-1 0,0 0 0,0 1 0,0-1 1,0 0 2,0 0-4,-1 0-1,1 0 1,1-1 0,-2 0 1,2-3 0,1 2 0,-1-1 0,0 0 0,0 2 1,1-1-1,-1 0 1,1-1 0,1-1 1,-1 0-1,0-1 2,1 0 2,-1 0-2,0 0 2,1 0-2,-2-1-2,1 0 2,1 0-3,0 0 0,0 1 0,0 1 0,0 0 0,1-1 0,-1 1 2,1-2 1,-1 0 0,0 0 0,0 0-4,1 0-2,0 0-7,0-2-4,1 1-7,-1-1-5,1-1-8,0 0-10,0 0-9,1 0-6,0 0-6,-2-2-5,2 0-9,0-1-13</inkml:trace>
  <inkml:trace contextRef="#ctx0" brushRef="#br0" timeOffset="28345">3542 1266 7,'-1'2'42,"-1"1"0,-1 1-2,-1-2-3,1 2 4,-1-1 2,0 0-1,0 0 0,0 1 0,-2 1-3,1 0-3,-1 1 1,-1 0-3,0 2-6,0-1-3,-2 1-1,2 1-8,-2 0-3,1 1-4,-2 0-4,2 0 0,0 0-1,-1 1-2,0-1-4,1-1 4,1 0-1,-1 0 1,0 1 0,-1 0-3,1-1 0,0 2 2,0-2-1,0 0-2,0-2 2,1 1 0,0-1-1,0 0 1,2-1-1,-1-1-8,1 1 6,0-2 1,1 1 2,0 0 0,1 0 0,1-2 2,-1 1 0,0-1 5,-2-1 0,2 0-1,1 0-5,2-1-1,-1-1-1,0 0 3,1 0-3,0 1 0,-1-1-4,1 0 0,0 0 1,0 0 2,0 0 0,0 0-5,1-1 2,-2 1 1,2 0 0,0 1 0,0 0-4,1-1-5,0-1-10,-1-1-8,2-1-12,-1 0-14,-2 3-13,2-5-19,2 3-14,-2-3-13</inkml:trace>
  <inkml:trace contextRef="#ctx0" brushRef="#br0" timeOffset="29425">3293 1293 2,'-2'3'31,"0"-1"1,0 1 1,0-1 1,1 0 1,0-1 3,0 0 1,1-1-3,0 0 2,0 1-1,0-1-2,0 0 2,-1 1-3,0 0-1,0 1-3,-1 1 1,-1-1-4,2 0-1,-1-2-4,0 1 0,1 0 0,-1 0 0,1 1 1,0-2 1,0 2 2,0-2 1,0 0 3,0 1-2,0-1-2,1 0-3,-1 2-1,0-2-4,1 0-3,-1 2-3,0 0-5,1-1-3,0-1 0,2 2-2,-2-1 0,1 0 0,0 0 1,1-1-2,0 3 5,0-2 2,1 0 3,1 0 4,-1 0 1,1 0 2,1 0 5,1 1 4,1 0 1,1-1 1,0-1-1,0 0-1,2-2-5,0 0 3,2 0-8,2 0-3,-2 0-5,2-2-2,-1 2 0,0-1-4,0-2-1,-1 2-1,0-1-1,-2 1 0,-1 1 0,-2 0 6,0 1-6,0 1 3,-1-2 1,-1 2 1,0 0-2,-2 0 1,0 0-2,-1 0-6,-2 0-2,1 0-5,0-1-7,-1 1-13,0 0-4,-1 1-2,0 1-4,0-2-6,0 0-3,-1 0-10,0 0-6,1 2-4,-2-1-15,0 1-14,0-2-13,1 0-13,-2 0-11,1 1-13,0-1-22</inkml:trace>
  <inkml:trace contextRef="#ctx0" brushRef="#br0" timeOffset="30215">3333 1154 7,'-4'4'31,"-2"-1"-5,2 2-5,0 0-1,0-1-6,0-1-2,-1 0-5,0 0 1,2 0-5,-1 2-1,0-1-1,2-1-2,-1 2 0,1-4-2,1 1-3,-1-2-10,0 2-4,2-2-8,0 0-9</inkml:trace>
  <inkml:trace contextRef="#ctx0" brushRef="#br0" timeOffset="31893">5064 1801 37,'-4'0'58,"1"1"0,-1 1-4,0 0-1,-1 0-3,0-1-3,-33 27 191,30-23-200,0 1-3,1 0-3,1-1-3,-1 0 1,-2 2 0,1 0-3,-2 1-2,-1 2-1,-1 0 1,1 1-2,-1-1 1,0 0 5,1 0-8,0-1-5,-1 1-2,0 0-2,1-1-5,-1 1 0,0 1-7,0 0-7,-2 2 4,1 0 3,0-1-2,-1 0 0,1 1 0,0-1 1,0 2 2,-1-3 1,1-1-2,1 0 0,0 0-1,0-1 2,1 0-1,1 2 1,1-2-1,-1-1 0,1 0 2,1-1 0,-1 1-1,1 1-3,0-2 2,1 1-1,-1-1 1,0 0-2,1-1 1,0 0-3,0 0 3,0 0-1,1-1-2,-1 2 2,0-1-3,1-1 2,0 1-3,0-1 1,0 1-2,0 0 1,0 0-7,0 0-2,0 1-2,0-1-4,1-1 1,-1-1-3,1 1-1,0-1-1,1 0 3,0 1-1,1-1 0,0 0 1,0 0-2,0 0 0,1 1 2,-1-3-3,-1 1-2,2 1-3,0-3 1,0 1 0,0 1 1,2-2-1,0 0 1,0-1 0,0 0 3,1 0 0,1 0-1,0-2-1,0 1-4,2-1-8,-2 0-7,2-1-8,1 0-10</inkml:trace>
  <inkml:trace contextRef="#ctx0" brushRef="#br0" timeOffset="32727">5001 2237 193,'0'1'24,"-1"-1"-2,0 0-2,0 0 0,0 0 0,-1 0 3,2 1 1,-2 0 0,0 0 3,-1 1 0,0 0 1,0 0 0,-1 1 2,0 0-2,-1 0-1,-1 1-3,-1 2 3,1-1 1,-2 0-1,1 2 1,-1-2-3,-1 0 1,0 1 0,0 1 0,0 0-7,-2 0-3,0 0-1,1 0-6,-2 0 0,0 1-4,2 1 0,-1-1-2,1 1 1,1-1-2,1-1 0,-2 0-2,3 0-2,-1 1 2,0-2-1,2 0 0,-1 0 0,1-1 1,1 0-1,1 0 1,0-2-1,1 1 0,0-1 0,2 2-4,-1-3 2,1 1 0,1-3 0,0 0 1,-1 0-2,1 0-3,0 0 0,0 0-1,0-1 0,1-1-3,1 2 0,0 0-1,-1 0 1,1-2 1,0 2-2,-1-1-2,-1-1-3,1 2-6,1-2-4,0 1-9,-1-1-11,2 0-13,-1-1-10,2 0-16,-1-2-21,2 1-27</inkml:trace>
  <inkml:trace contextRef="#ctx0" brushRef="#br0" timeOffset="34409">5030 1457 5,'4'-2'21,"0"1"-3,-1 1 0,0 1-2,0-1-8,0 2 4,0 0 1,-1-1 2,0 1 1,-1 0-3,0 1 0,0 0-3,-1 0 0,0 0 0,0 1-1,0-1-2,0 0 0,0-1-2,0 0 0,-1 1 2,1 0-3,0-1-1,0 0-1,0 1 0,1-1 0,-1-2 2,1 2 4,0-1 2,-1-1 2,-1 0 3,1 2 4,0-2 7,1 0 7,0 0 3,-1 0 5,1 0 5,-1 0 4,0 0 2,1 0 2,-1 0-2,0-2-3,1 2 1,-1-1-4,0-1-3,0 2-6,0-2-3,0 2 0,0 2-3,0-2 2,0 3-2,0-3-3,0 2-5,0-2-1,0 0-2,0 0-3,0 0 1,0 0-8,0 0-1,0 0-1,0 2 0,0-1 2,0 1 1,0-2-2,0 3 2,0-1 0,1 4 0,2-1 0,-2 1-1,1 0-1,1 1 0,47 66 4,-45-68-3,1-2-6,2 2-4,-2-1-3,-1-1 0,0 0-4,-1 0-9,1 0-10,-2 0-15,0 0-7,2-1-8,-1 0-12,0-1-6,1 0-11,-1-1-3,0 0-2,0 0-1,-4 0-14,0 0-5,0 0 3,3-2-14,1-1-10</inkml:trace>
  <inkml:trace contextRef="#ctx0" brushRef="#br0" timeOffset="34946">5219 1496 32,'-1'0'32,"0"0"1,0 0-5,-2 1-2,2 0-2,-1 1 1,0 1 2,1-1 5,-1-2 5,0 2 1,1-1 1,-1 1 6,1-2-1,-1 2 5,2-1 3,-1 1 1,0 0 53,0-2-51,0 0 1,0 1 1,1 0-4,-1 0-2,0-1 8,-1 3-7,0-1-7,0 1-2,-1 1-7,-2 0-3,1 0-4,-1 1-4,-1 1-11,0 1-4,0-2-2,1 0-1,-2 0-3,2 0-1,0 4 0,-1-1-2,0-1 2,0 0 0,1-1 1,-1 2-3,1-3 3,0 1-5,0-2-1,0 1-5,0 0-6,-1 0-12,1-1-12,0 0-9,1 0-19,1-1-12,0 0-18,1 0-18,1-1-16,1-2-13,0 0-17,0 0-26,0 0-47</inkml:trace>
  <inkml:trace contextRef="#ctx0" brushRef="#br0" timeOffset="36074">4315 4 2,'0'-1'58,"0"0"1,0 0 0,-1 1 1,1 0 2,0 0 2,0-1 0,0 1-1,0 0-5,0 1-7,0 0-6,-1-1-6,0 0-5,1 0-4,-1-1-6,0 1-6,0 0-5,-1 1 0,1 0-3,0 0-3,-1 1-2,0 2-3,0 2 2,-1-1-3,1 1-2,-1 2-1,0-1 2,0 0-1,1 0 1,-1 0 0,1 1-1,0 2 1,0-1 0,2 0 0,-1 0 0,0-1-1,-1 0-2,1 0 0,1 1-2,1-1 2,2-1 1,-2 0 2,2-1-3,0 0 2,1 1 1,0-2-3,0 0-1,1 0 1,1-1-5,1-3-2,-1 1 0,0-2 2,-1 2-2,0-1 3,0-1 0,2-1 2,-1-1 3,-1-1-4,1-1 4,0 2 0,0 1-2,2-1-2,-3-1-2,0-2-6,-1 0 2,1-1-1,0 0 1,0 0-1,-1 0 1,1-1 4,-2-2 1,0 1 4,-1 1 0,1-2 3,-1 3-1,0-1 3,0 2 5,-1 0 2,0 1 1,-1 1 0,0-1-1,1 2 1,-1 1 4,1-1-3,-1 2-2,0-2 2,0 1-1,0 1 4,0 0 3,0 0-1,0 0-3,-1 0 0,0 1-2,0 1-4,-1 0 2,0-1-5,0 1-3,-1-2 2,2 3-2,-1-1 2,0 3 1,0 0-1,1 1-3,-1 1 2,-1-2 3,0 0-3,1 0 2,-2 2 0,2-2-2,0 2 0,0-2 3,2 0-2,-3 1-1,0 0 1,2 0-2,-1 1-2,3-1-1,0 0 2,-1 1 0,0 0-2,-1 1 2,0 0-1,0 1 0,0 0 1,1 1 0,-2-1-2,1 1 1,0 1 1,1-1-3,1 0 2,0 2-4,0-4-4,-1 2-3,0-2-3,0 0-1,0 0-4,0 0 0,0 0 0,-1-1 1,0 1 5,1 0 3,-1-2 1,-1 0-3,1 0-1,-2-1 0,2-1-4,-3 0 5,2 0 0,-1 0 3,0 1 0,1-3 4,-1 1 12,0-1-3,0-2 1,1 2-4,-1-2 0,-1 0-1,0-2 0,1 2 0,-1-2-7,1 1 2,-1-3 4,1 1 1,0-1-3,0 1 4,0-2 2,-1 1 2,1-1-4,-1 0-1,0-1 2,1-1 3,0 0 3,0-2 0,1 2 0,2 0 0,0 0 6,1 0 3,0 1 0,0-1-4,1 1-1,-1 1 0,2 0-1,0 3-1,1-1-4,1 1-2,0-4-2,0 3-1,1-2 1,1 1-1,3 0 0,-1 0 0,2-1-1,2-1 0,0 0 0,2-2-5,1 1-11,0 0-13,1-1-18,-1 0-23,1 1-28,-1-1-30,0 0-47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2-06T13:44:44.17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285 2300 28,'0'0'46,"0"-1"-2,0 1-3,0 0-2,0-1-1,0 1-5,0 1-3,0-1-2,0 1-3,0-1-1,0 1-1,0 1 0,0 0 3,0 1 3,0 1-2,0-1 2,0 2-2,-2 2 1,0 0-1,0 1-2,-1 1-4,1 0-4,-2 0-2,1 1 2,-1-2 1,2 2 2,-1-1-2,0 0-2,0 0-2,1 0 0,-1 0 0,2 1-4,0-1 1,0-1-4,1 1-2,0 0 1,1 1-1,1 5 3,-1-8-4,1-1-4,2-1-5,0-1 3,1-1 0,0 0 2,-1-1 0,1-1 2,1-1 0,0-1 0,1-1 7,-1-1-3,2-1-3,0 0-2,-1-1-2,0 0 0,1-2 0,-3 2 0,1-2 0,1 2-2,-2-4 1,0 2 2,0-1 0,-1 0 0,0 0 0,-1 0 0,2 0-1,-3-1 7,2-7-1,-2 8-5,0 0 1,-1-1 0,-1 2 0,1 1 1,0 1-7,-1 0 3,0 2 1,0 1 1,0 1 2,0 0-1,0 0 0,0 0 0,0 1 2,0 1-1,0 0-1,0 1 3,0 1-2,0 2 5,0 0 0,-1 2 1,0 9 11,-1-7-10,0 1-1,0 1-1,1-1-2,-1 2-1,0 0-3,0 0 0,-1 0 0,1 3 0,0-3 0,0 3-1,1 0 1,-1 2 0,-3 22 0,2-18-2,1 0 1,-1 2 0,0 3 0,0-1-2,-2 0 1,2 1 2,0 1-1,1-3 2,-1 0-1,1-2 1,-1 1-2,2-3 6,-2 0-4,1-3-2,1-1 1,-1 0-1,1-2-2,0-2 1,0-3 1,1-2-3,-2-1 3,0 0 0,0 0 1,1-1 0,-1 0 0,0-2-1,1 0 1,-1-1-1,-1-1-3,1-1-1,-1 0-4,-1-1-3,1 0-2,-1-1-2,-1-1-3,1-2-1,-2-2-2,2 1 2,0-2 4,-1-1 3,1-1 2,-1-1-1,1-2 1,0 0-1,-1-2 0,1 0 0,0-2-1,1 0-1,-1-1 0,2-2 3,0 3 2,0 1 1,2 0 2,2 0 1,-1 0 2,1 3 0,3-11 2,-2 12 0,1 2 7,1 0-3,1 1-1,0 1-3,1-3 1,0 3-1,0 1-1,4-2 0,-2 2-6,1 0 3,0 0 2,0 0-3,1-1-7,-1-1-8,1 1-12,0 0-14,0 0-22,0 0-22,0-1-25,0 1-29</inkml:trace>
  <inkml:trace contextRef="#ctx0" brushRef="#br0" timeOffset="896">2702 2113 30,'-2'2'39,"-1"0"3,1 1-2,0-1 0,-1 1 3,2 0 2,-2 1 1,1-2 1,-1 3 0,-1-2-3,0 4 0,0-1-2,1 0-3,-5 6 30,4-6-38,0 1-1,0 1-1,-2 0-3,1 0 0,0 2 1,0-1-4,-1 1-1,0 1-2,1 1-1,-1-2-4,1 1-2,0 2-3,-1 0-3,1 0-2,0 1-1,1-2-2,-1 1-2,1 1 0,-1 0 0,1 2 0,1-2 0,0-1 0,0 2 0,0-1 2,1 0-3,0 0 3,1 2 2,0-2-2,1-1 1,0 0-2,0 1-2,0-2 0,0-1 0,1 1 1,0-1-2,1 1 1,0-2 0,3 0 2,0-1-2,1-1 2,10 7 5,-9-7-4,1-1 0,0 1 0,-1-2-1,2-1-1,-2-1-7,2-1-6,-2-1-10,2 0-10,-3-1-13,0-1-8,-1 1-10,0 0-9,-1-1-5,-2 0-2,1-1-1,-2-1 6,0 0 3,0-1-2,0 0-1,0-1-2</inkml:trace>
  <inkml:trace contextRef="#ctx0" brushRef="#br0" timeOffset="1368">2696 2435 32,'0'-2'40,"0"2"5,1 0 4,0 0 5,0 0 4,1 0-3,-1 0-4,1 0-4,0 0 0,-1 1 1,2 0 3,-1 1 2,1-2 2,0 0 3,0 0 4,-1 0 1,1 0-5,-1 0-4,1 0-7,-1 0-8,-1-2-7,1 2-7,0 0-7,0 0-4,1 0-3,-1 0-2,0 0-2,1 0 0,0 2-6,-2-2 1,0 0 0,-1 0-2,0 0 0,3 0-1,-1 0-2,0 0 1,1 2 2,-2-2-6,1 0-7,0 0-5,-1 0-12,0 0-13,-1 0-15,0 0-16,1 0-20,-1 0-18,0 0-19,0 0-18,0 0-23,0 0-37</inkml:trace>
  <inkml:trace contextRef="#ctx0" brushRef="#br0" timeOffset="2010">2926 2507 25,'0'-2'34,"0"2"-2,0-1 0,0 1-3,0 0-1,0 0 0,0 0 2,0 0 3,0 0 2,0 0 1,0-2 1,0 2 2,0-2-2,0 2-1,0 0-1,0 0-2,0 0-4,0-2-3,1 1-6,0-1-3,1-4 1,0 1-4,2-1-5,-1 0-3,0 0-3,1 0-2,0-2 0,0 2 0,0-3-4,1 0 1,-1 0 0,1 0 1,-1 0-2,0-3 2,-1 4-1,0-2-1,0 1 1,-1 0 1,1 1-2,-1 0 1,0 3 2,-1 0 0,0 3 0,0-1 0,0-1 1,-1 3 0,1-1 2,0 1-3,0 1 0,-1 0-1,0 0-1,0 0-1,0 0-1,0 0 1,0 1-1,-1 1 4,0-1-1,0 3 2,1-1 3,-1 2 1,0 0 1,0 0-2,-1 1 2,1 0-2,0 0 0,0 0-2,0 0 0,0 0-1,0 2-1,1-3 0,0 3 0,0-1 0,0-1-1,0 1 1,0-1-2,0 1 1,-1 2 1,0-1 1,0 3-1,0 0 0,-1 0 0,1 1 1,-1 1 1,0-1-1,1 0-1,-1 0 1,0 1-1,0 0 1,-1-1-1,1 1 1,0-1-1,0-2 0,1 1 1,-1-2-1,0-1-1,1 0 1,0-1 1,0-1-2,0 0 1,0-3-2,1 1 1,0-3 0,0 1 1,0 1 0,0-3-2,0 0-1,0 0-4,0 0-4,0 0-5,0-1-7,0-1-7,0 0-6,1-1-7,0 0-4,0-1-3,0-1-3,0-1-4,1-1-3,0-1-5,0-1-7,1 1-6</inkml:trace>
  <inkml:trace contextRef="#ctx0" brushRef="#br0" timeOffset="2698">3122 2147 7,'0'0'21,"0"0"2,0 0-3,1 2 5,0 0 1,0-1 3,0 1 3,0 0 2,0 0-1,-1 0 0,0 0 1,0 0-1,3 4 24,-1-4-31,-1 1-2,-1-1-2,1 1-2,1 0 0,0 0-2,-1 0 2,1 0-2,0 1 2,-2 0-3,1-2 2,-1 1 1,1 1 2,2-1 0,-1 2-1,2-1 0,-2 0-1,1 0-1,1 3 13,-2-4-19,0 1-1,0-1-1,0 0-2,-1 2-1,1-2-1,0 2 3,-1-1 0,1 1-1,0 0 0,1 7 16,-1-4-12,0 0 1,-1 1-1,0 2-3,0 0 0,0 1 2,0 0-5,-1 1 0,0 1-3,0 1-1,1-1 0,0 0-2,0 1 0,1 0-2,-2-1 1,1 0-3,1 1 2,-1 0-1,0-1 0,-1-1 2,1 0 0,0 1 0,0-2-1,-1 0 1,0-1 0,0 0 0,-1-1-3,0-1 2,0-1-2,-1 0-2,-1-1 0,1 0 1,-1 1 0,0-3-1,-2 4 3,1-2-3,-1 0 3,0 0 2,-1 0 0,1 0 0,-1 0 0,-1 2 0,0-2 1,0 0 1,1 0-1,0-1-1,0 0 0,-1 0 0,2 1 0,0-2 0,1-2-1,0 1 1,1-1 0,0-1 0,1 1 1,-1-1 0,1 0-3,1 0 0,0-1 1,0 0-1,0 0-4,0 0-1,1-1-4,0 0-2,0 0 2,0 0-3,0 0-1,1-1 0,0 0 1,0 0 3,1 0 0,1 0 0,0 0-2,-1-1 0,1 0-4,-2-1-5,1 3-4,0-2-8,-1 2-9,0-2-6,0 1-10,0 1-8,-1 0-10,0 0-10,0 0-13,0 0-17</inkml:trace>
  <inkml:trace contextRef="#ctx0" brushRef="#br0" timeOffset="3588">3357 2463 26,'-1'-1'51,"0"0"-2,1 1 0,-1-1 0,2 1 0,-1 0 0,0-1 0,1 1 0,0 0 0,-1 0 2,2 0-4,-1 0-1,0 0-7,0 0-2,-1 0-3,1 0-1,0 0-1,1 0-1,1 0 2,1-1 0,0 1 3,0 0 1,1 0-2,-1 0-2,1-1-4,0 0-5,1 0-5,1 0-4,-2-1-3,2 2-4,0-1-3,-1-1-2,1 0-3,-1 1 0,-1-1 1,1 2 0,-1-2-1,2 2-1,-1-2 1,-1 2 0,0 0 1,-1 0 1,-1 0-2,1 0 0,-1 0-1,-1 2 0,0-2-1,-1 0 2,0 0-1,0 0-3,-1 0-2,0 0-5,0 0-5,0 0-6,0 0-8,0 0-9,0 0-12,-1 0-10,0 0-10,0 0-9,0 0-10,1 0-122,0 0 88,0 0-14,0 0-26</inkml:trace>
  <inkml:trace contextRef="#ctx0" brushRef="#br0" timeOffset="4174">3716 2172 13,'0'0'41,"0"0"-3,0-1-1,0 0-4,0 0-3,0 0-3,0 0-1,0 1 0,0 0 3,0 0 0,0 0-1,-1-1 0,1 0 0,0 0 1,0 0 1,-1 1 1,1-1-2,-1 0-1,0 0 0,1-1-2,-1 1-2,0 0-2,1-1-2,0 0-1,0-1-4,0 1-1,0 0 1,0 1-2,0-1 1,0-1-1,0-1-2,0 1-4,0-1 2,1 0-3,0-1-3,0 0 1,0 0-3,0 0-2,1-1-1,1 1 3,-1-1-2,1 1 1,-1-1-1,1 1 2,-1 0-1,2 0 1,-1 0 1,0-1-3,1 0 0,-1 1 1,0 0 0,2 0 0,-1 0 0,0 0 1,0 1 0,1 1-1,0 0 1,0 0-1,0 0-1,-1 0 0,0 1 1,0 0 0,2 1-1,-2 1 1,2 0 0,-2 1 0,1 1 1,-1 0-1,1 2 0,-1 0-1,1 1-1,-2 0 1,1 2-1,-2 0 1,1 2-1,0-1 0,0 0 2,-1 0-1,0 1 1,-1 1 0,0 0 0,0 0 1,0-1 1,-1 0 1,-1 1-2,0-2 0,0 1-1,0 1 1,-1-1 0,0 0-1,-2 0 0,1 1 0,-1-1-2,-1 0 3,-1-1-1,1 0-1,0 1 0,0 0 1,-1 0 0,-1 1 0,2 1 0,-2-2-3,1 1 3,0-1 1,0-1-1,1 0-1,0 1 1,0-1-1,1-1-1,0-1-3,1 0-4,0-1-3,1 1-1,0-1-5,1-2-3,0 1 0,1 1-2,0-2 2,0 0 1,1 0-2,0 0 0,1-2 1,-1 0-2,2 0-5,0 0-4,-1 0-7,1-1-7,-1 0-4,1-1-8,-2 0-11,-1 1-8,3 0-7</inkml:trace>
  <inkml:trace contextRef="#ctx0" brushRef="#br0" timeOffset="4966">3758 2652 2,'0'0'45,"0"-1"-1,0 1 3,0-1 1,0 0 2,0 1 1,0 0 0,0 0-2,0 0-2,0 0-2,0 0-4,0 0-5,0 0-4,0 0-4,0 0-6,0 1 0,0 0 4,0 1 3,-1 1 1,0 1 2,0 0-2,-1 1 2,1-3 1,0 3-3,-1-2-6,1 0-5,0 2-8,0-2 0,-1 2 2,1-1-3,0-1-1,0 0-1,1-1-1,0 0-2,0 0 5,0-1-5,1 1-3,0 0 0,0-1-1,0 0 0,0 0 1,0 0-1,1 0 1,0 0 1,-1-1-1,1 0-2,0-1 3,0 0-2,-2 0-1,0 0-1,1 0 0,0 0-1,1-1 2,-1 0 6,-1-1-5,1 0 2,0-1-2,0-1 1,0 1-1,-1-5 2,-1 6-9,0-1 3,-1 1 3,2 0 3,0-1 1,0 1 2,0 0 1,1 1 2,0 0 2,-1 1-3,0 0-1,0 0 0,-1 0-1,0 1-3,1 0 0,-2 0-3,1 0-8,0 0-8,0 0-62,1 0 8,0 0-27,0 0-28,0 0-46,0 0-46,0 0-84</inkml:trace>
  <inkml:trace contextRef="#ctx0" brushRef="#br0" timeOffset="8857">3286 94 4,'0'-1'24,"0"0"-2,0 0 1,0 0-1,0 0 2,0 0-3,0 1-2,0 0 47,0 0-45,0 0 0,0 0-1,0 0 0,0 0 0,0 0-3,0 0 2,0 0-3,0 1 2,0 0-2,0 0 4,0 1 1,0 0 3,1 1 4,-1 1 0,1 1 2,0 0 1,-1 2 3,0 2-3,0-1-2,0 4-4,-1-1-4,0 1-2,1 1-1,-1 2-4,-1 0 0,0 2-2,1 1-1,-1 0-1,-1 0-1,1 1-1,-1-1-2,1 1 1,-1 2-2,1-2-1,-2 0-1,2 0 1,-1 2-4,1-2 0,-1 1 1,2-1 0,-1-1 0,1-1-1,0 1 1,-1-2-1,1-1 1,1-1 0,-1-1 1,1 0-1,-1-2 0,0 0-1,0-1 0,0-3 0,1-1 0,0 6-3,0-8-1,0-1 0,0-1 0,0 0-1,0 0 2,0-1-2,0 0-2,0-1 0,-1-1 1,0-1-1,0 0 0,0 0 0,0-1-1,1-1 1,-1-1 0,1-1 0,0-1 0,0-8-5,0 6 8,1-2 1,-1 0 1,1-1 1,0-1 0,0 0-1,1-1 2,-1 0-1,1-3 0,0 2-1,-1 0-1,2 0 2,0-1-1,-1 1 4,0 1-4,1-15 1,-1 15 1,0 1 0,0 0 0,0 1 0,-1 0-2,1-1 4,-1 2-1,1 0-1,-1 0-2,0 1 2,1-1-1,-1 1 1,0 1 0,-1 0-1,1-1 0,0 1 1,0-1 0,0 2-1,0 0 1,-1 0 0,1 0-1,0 0 1,0 1 0,0-1 0,0 1 1,0 0 1,-1 1-2,2-1-4,0 1 2,-1-1 1,1 0-1,0 0-1,1 1 0,0 0 1,-1 0 2,1 0 3,-1 0-1,1 0-2,-1-1 0,2 2 2,-1 0-1,1 0-1,-1 0-1,0 1 1,2-2 0,-1 0 0,0-1 0,1 1 0,-1 1-1,0 2 2,2 0-1,-2 0 0,1 1 0,-1-1 0,0 1-1,1 0 1,-2 1 1,0 1-1,4 0 0,-3-2 0,0 2 0,0 0 1,-1 0-1,0 0 0,-1 2-1,2-2 2,-2 3 0,2-1 1,-1 1 1,1 2 2,1-1 1,-1 1-2,-1 0 2,1 2 0,-2 1-1,1 2 0,-1 1 0,1 1-1,-1 0-1,1 1 2,-1 0-1,0 2 1,1 0 2,-1 1-1,0-1-4,-1-1 2,0 1-2,0-2 0,1 1 1,-1-2-1,0 1-1,-1-2-1,1 0 1,0 0 1,-1-1 5,0 0-2,0-1-3,0-1 0,0 0-2,-1-1 1,0 1 1,0-2-2,-1 1-5,-1-2 0,0 2 2,-1-1 1,0 0 2,-1-1 3,-1 0-3,1 0 2,-1 0 0,-1 0 4,1-2-3,-1-1 0,1-1-2,0 1 0,-2 0 1,2 1-2,-1-1-1,1-2-1,-1 2 2,1-1-2,-1-1 1,1 0 1,-1-3 1,2 1 1,0 1-1,0-1 1,-1 0 0,1 2 1,0-3-1,1 1-2,0 0 0,-1 1 0,1-3 0,-3 0 0,4 2-1,1 0 0,1 0 1,-1 0-1,0 0 1,1 0 1,1 1 0,-1 0-1,1-1 0,0 0 0,1 0-1,-1 0 0,1-1 1,0-1-1,0 2-1,1-1 1,-1 0 1,1 1 0,0-2 0,0 1 1,0 1-1,0 1 0,-1-1 0,1 0 0,0 1 0,-1 0 1,1 0 0,0 1 0,-1-2-1,1 1 0,0 1 0,-1 0 0,-1 0 0,2 0 0,-1-1-1,1-1 1,-1 2 1,-1 0-1,2 0 0,0 0 1,-1 2-1,1-1 0,1 0-1,-1 1 1,1-2-1,-1 1 1,1 0 1,-1 2 5,2-1 1,-1-1 1,0 1-1,2 1-1,-2 1 2,1-1 0,0 2 2,-1-1-1,1 1-3,-1 0-2,0 1 3,2 0 5,-1 1 1,0 0 0,0 2 3,1-1 0,0 1 5,-1 1 5,0 0 0,0 1 0,0 1-2,1 0-1,-1-1-5,2 1-3,-2 0-2,0 2-4,0-4-4,1 2-2,-1-1 0,1 0 0,1-1-3,0 0 2,-1 0-2,0-1 1,1-1 3,-1 1-2,0-1-2,0-1-1,0 0 2,-1 1-1,1-1-1,-1 0 0,-1-1-1,1-1-1,-1 0 3,0 0 0,-1-1-2,0 1 2,-1-2 0,1-1 0,1 1 0,-2 1 1,0-2 1,0-1 0,0 3 3,-1-2-2,0 0-2,0-1 1,1 0 1,-1 0-2,0 0-2,0 0-2,0-1 3,1 0 0,-1 0-1,0 0 1,0 0 1,0 0-1,0 0 0,0 0 4,0 0-5,0 0 1,0 0 0,0-1 1,0-1 0,0 1-1,0 0 0,1 2-1,-1-1 2,1 0 0,-1 0 0,1-1-2,-1 0 0,0 0-1,0 0 0,0 0-3,0 0-4,0-2-7,0 3-6,0-1-12,-3 0-9,2 0-9,-1-1-13,0 2-12,3-2-16,0 2-13,-1 0-13,0 0-18,0 0-26,0 0-60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7</Pages>
  <Words>739</Words>
  <Characters>4215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y</dc:creator>
  <cp:keywords/>
  <dc:description/>
  <cp:lastModifiedBy>Lucy</cp:lastModifiedBy>
  <cp:revision>29</cp:revision>
  <cp:lastPrinted>2024-01-11T14:09:00Z</cp:lastPrinted>
  <dcterms:created xsi:type="dcterms:W3CDTF">2024-01-09T20:01:00Z</dcterms:created>
  <dcterms:modified xsi:type="dcterms:W3CDTF">2024-01-17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